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D11675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x-none" w:eastAsia="ru-RU"/>
        </w:rPr>
      </w:pPr>
      <w:r w:rsidRPr="004845B5">
        <w:rPr>
          <w:rFonts w:ascii="Times New Roman" w:eastAsia="Times New Roman" w:hAnsi="Times New Roman" w:cs="Times New Roman"/>
          <w:bCs/>
          <w:sz w:val="28"/>
          <w:szCs w:val="28"/>
          <w:lang w:val="x-none" w:eastAsia="ru-RU"/>
        </w:rPr>
        <w:t>МИНИСТЕРСТВО НАУКИ И ВЫСШЕГО ОБРАЗОВАНИЯ РОССИЙСКОЙ ФЕДЕРАЦИИ</w:t>
      </w:r>
    </w:p>
    <w:p w14:paraId="5E574FA2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x-none" w:eastAsia="ru-RU"/>
        </w:rPr>
      </w:pPr>
    </w:p>
    <w:p w14:paraId="5696DE7B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едеральное государственное </w:t>
      </w:r>
    </w:p>
    <w:p w14:paraId="74E1EC59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бюджетное образовательное учреждение</w:t>
      </w:r>
    </w:p>
    <w:p w14:paraId="1A35001B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профессионального образования</w:t>
      </w:r>
    </w:p>
    <w:p w14:paraId="7E51C354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«КАЗАНСКИЙ ГОСУДАРСТВЕННЫЙ</w:t>
      </w:r>
    </w:p>
    <w:p w14:paraId="21BF5E36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ЭНЕРГЕТИЧЕСКИЙ УНИВЕРСИТЕТ»</w:t>
      </w:r>
    </w:p>
    <w:p w14:paraId="458DF849" w14:textId="77777777" w:rsidR="004845B5" w:rsidRPr="004845B5" w:rsidRDefault="004845B5" w:rsidP="004845B5">
      <w:pPr>
        <w:suppressAutoHyphens/>
        <w:spacing w:after="0" w:line="360" w:lineRule="atLeast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27AEAF9" w14:textId="77777777" w:rsidR="004845B5" w:rsidRPr="004845B5" w:rsidRDefault="004845B5" w:rsidP="004845B5">
      <w:pPr>
        <w:suppressAutoHyphens/>
        <w:spacing w:after="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 ЭОП</w:t>
      </w:r>
    </w:p>
    <w:p w14:paraId="70954638" w14:textId="77777777" w:rsidR="004845B5" w:rsidRPr="004845B5" w:rsidRDefault="004845B5" w:rsidP="004845B5">
      <w:pPr>
        <w:suppressAutoHyphens/>
        <w:spacing w:after="0" w:line="360" w:lineRule="atLeast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9B3C49C" w14:textId="77777777" w:rsidR="004845B5" w:rsidRPr="004845B5" w:rsidRDefault="004845B5" w:rsidP="004845B5">
      <w:pPr>
        <w:suppressAutoHyphens/>
        <w:spacing w:after="0" w:line="360" w:lineRule="atLeas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08A6EA8" w14:textId="77777777" w:rsidR="004845B5" w:rsidRPr="004845B5" w:rsidRDefault="004845B5" w:rsidP="004845B5">
      <w:pPr>
        <w:suppressAutoHyphens/>
        <w:spacing w:after="0" w:line="360" w:lineRule="atLeas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9C42902" w14:textId="390603EC" w:rsidR="004845B5" w:rsidRPr="004845B5" w:rsidRDefault="004845B5" w:rsidP="004845B5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Контрольная работа</w:t>
      </w:r>
    </w:p>
    <w:p w14:paraId="4565DC83" w14:textId="67D7CF8E" w:rsidR="004845B5" w:rsidRPr="004845B5" w:rsidRDefault="004845B5" w:rsidP="004845B5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о дисциплине «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нвестиционный анализ</w:t>
      </w:r>
      <w:r w:rsidRPr="004845B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»</w:t>
      </w:r>
    </w:p>
    <w:p w14:paraId="1AF0EB63" w14:textId="77777777" w:rsidR="004845B5" w:rsidRPr="004845B5" w:rsidRDefault="004845B5" w:rsidP="004845B5">
      <w:pPr>
        <w:shd w:val="clear" w:color="auto" w:fill="FFFFFF"/>
        <w:suppressAutoHyphens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782FE2C" w14:textId="77777777" w:rsidR="004845B5" w:rsidRPr="004845B5" w:rsidRDefault="004845B5" w:rsidP="004845B5">
      <w:pPr>
        <w:shd w:val="clear" w:color="auto" w:fill="FFFFFF"/>
        <w:suppressAutoHyphens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675DA337" w14:textId="77777777" w:rsidR="004845B5" w:rsidRPr="004845B5" w:rsidRDefault="004845B5" w:rsidP="004845B5">
      <w:pPr>
        <w:shd w:val="clear" w:color="auto" w:fill="FFFFFF"/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E4B6EE4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EE9E89B" w14:textId="5D42717F" w:rsid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908F917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E8D82F5" w14:textId="77777777" w:rsidR="004845B5" w:rsidRPr="00243AE6" w:rsidRDefault="004845B5" w:rsidP="00243AE6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243AE6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Выполнила: </w:t>
      </w:r>
    </w:p>
    <w:p w14:paraId="45E5EC90" w14:textId="0D606695" w:rsidR="004845B5" w:rsidRPr="00243AE6" w:rsidRDefault="004845B5" w:rsidP="00243AE6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243AE6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Студент (ФИО) </w:t>
      </w:r>
      <w:r w:rsidR="00243AE6" w:rsidRPr="00243AE6">
        <w:rPr>
          <w:rFonts w:ascii="Times New Roman" w:eastAsia="Calibri" w:hAnsi="Times New Roman" w:cs="Times New Roman"/>
          <w:bCs/>
          <w:color w:val="000000"/>
          <w:sz w:val="28"/>
          <w:szCs w:val="28"/>
          <w:u w:val="single"/>
          <w:lang w:eastAsia="ru-RU"/>
        </w:rPr>
        <w:t>Юнусова Г.</w:t>
      </w:r>
      <w:proofErr w:type="gramStart"/>
      <w:r w:rsidR="00243AE6" w:rsidRPr="00243AE6">
        <w:rPr>
          <w:rFonts w:ascii="Times New Roman" w:eastAsia="Calibri" w:hAnsi="Times New Roman" w:cs="Times New Roman"/>
          <w:bCs/>
          <w:color w:val="000000"/>
          <w:sz w:val="28"/>
          <w:szCs w:val="28"/>
          <w:u w:val="single"/>
          <w:lang w:eastAsia="ru-RU"/>
        </w:rPr>
        <w:t>Р</w:t>
      </w:r>
      <w:proofErr w:type="gramEnd"/>
    </w:p>
    <w:p w14:paraId="20B11805" w14:textId="77777777" w:rsidR="004845B5" w:rsidRPr="00243AE6" w:rsidRDefault="004845B5" w:rsidP="00243AE6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243AE6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руппа ЗСМм-2-20</w:t>
      </w:r>
    </w:p>
    <w:p w14:paraId="44F34B23" w14:textId="37B908DD" w:rsidR="004845B5" w:rsidRPr="00243AE6" w:rsidRDefault="004845B5" w:rsidP="00243AE6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243AE6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оверил: к.х.н., доцент Юдина Н.А.</w:t>
      </w:r>
    </w:p>
    <w:p w14:paraId="449656F4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692B54B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41D23D" w14:textId="77777777" w:rsidR="004845B5" w:rsidRPr="004845B5" w:rsidRDefault="004845B5" w:rsidP="004845B5">
      <w:pPr>
        <w:spacing w:after="0" w:line="360" w:lineRule="auto"/>
        <w:ind w:left="5812" w:hanging="581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</w:t>
      </w:r>
    </w:p>
    <w:p w14:paraId="592B5FC0" w14:textId="77777777" w:rsidR="004845B5" w:rsidRPr="004845B5" w:rsidRDefault="004845B5" w:rsidP="004845B5">
      <w:pPr>
        <w:spacing w:after="0" w:line="360" w:lineRule="auto"/>
        <w:ind w:left="5812" w:hanging="5812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00530AC" w14:textId="77777777" w:rsidR="004845B5" w:rsidRPr="004845B5" w:rsidRDefault="004845B5" w:rsidP="004845B5">
      <w:pPr>
        <w:spacing w:after="0" w:line="360" w:lineRule="auto"/>
        <w:ind w:left="5812" w:hanging="5812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293438" w14:textId="77777777" w:rsidR="004845B5" w:rsidRPr="004845B5" w:rsidRDefault="004845B5" w:rsidP="004845B5">
      <w:pPr>
        <w:spacing w:after="0" w:line="360" w:lineRule="auto"/>
        <w:ind w:left="5812" w:hanging="5812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EFF5A9F" w14:textId="51C4F407" w:rsidR="00783670" w:rsidRPr="00817A44" w:rsidRDefault="004845B5" w:rsidP="004845B5">
      <w:pPr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Казань-2021 год</w:t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33466160"/>
        <w:docPartObj>
          <w:docPartGallery w:val="Table of Contents"/>
          <w:docPartUnique/>
        </w:docPartObj>
      </w:sdtPr>
      <w:sdtContent>
        <w:p w14:paraId="25447D46" w14:textId="1BF96601" w:rsidR="0057766C" w:rsidRPr="004F770E" w:rsidRDefault="004F770E" w:rsidP="002A7CA6">
          <w:pPr>
            <w:pStyle w:val="ac"/>
            <w:spacing w:line="360" w:lineRule="auto"/>
            <w:jc w:val="center"/>
            <w:rPr>
              <w:rFonts w:ascii="Times New Roman" w:hAnsi="Times New Roman" w:cs="Times New Roman"/>
              <w:b w:val="0"/>
              <w:bCs w:val="0"/>
              <w:color w:val="auto"/>
            </w:rPr>
          </w:pPr>
          <w:r w:rsidRPr="004F770E">
            <w:rPr>
              <w:rFonts w:ascii="Times New Roman" w:hAnsi="Times New Roman" w:cs="Times New Roman"/>
              <w:b w:val="0"/>
              <w:bCs w:val="0"/>
              <w:color w:val="auto"/>
            </w:rPr>
            <w:t xml:space="preserve">СОДЕРЖАНИЕ </w:t>
          </w:r>
        </w:p>
        <w:p w14:paraId="4F86B57A" w14:textId="2B38A087" w:rsidR="0057766C" w:rsidRPr="0057766C" w:rsidRDefault="004F770E" w:rsidP="002A7CA6">
          <w:pPr>
            <w:pStyle w:val="13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 xml:space="preserve">   </w:t>
          </w:r>
          <w:r w:rsidR="007B3555" w:rsidRPr="0057766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57766C" w:rsidRPr="0057766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="007B3555" w:rsidRPr="0057766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90392057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РЕШЕНИЕ ПЕРВОЙ ПРЯМОЙ ЗАДАЧ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</w:hyperlink>
        </w:p>
        <w:p w14:paraId="7DECFB5C" w14:textId="7BB25FED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58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1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ебестоимости продукци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</w:hyperlink>
        </w:p>
        <w:p w14:paraId="0773E3CC" w14:textId="5FFE6107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59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</w:hyperlink>
        </w:p>
        <w:p w14:paraId="03F6C7D4" w14:textId="0D2FBAEB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0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3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ет о прибылях и убытках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</w:hyperlink>
        </w:p>
        <w:p w14:paraId="2D5CC4C4" w14:textId="78949A8A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1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4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</w:hyperlink>
        </w:p>
        <w:p w14:paraId="5AF5683F" w14:textId="77777777" w:rsidR="0057766C" w:rsidRPr="0057766C" w:rsidRDefault="00243AE6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2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5 Определение срока окупаем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2 \h </w:instrTex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AD18F3" w14:textId="55C4C9B7" w:rsidR="0057766C" w:rsidRPr="0057766C" w:rsidRDefault="004F770E" w:rsidP="002A7CA6">
          <w:pPr>
            <w:pStyle w:val="13"/>
            <w:tabs>
              <w:tab w:val="left" w:pos="44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t xml:space="preserve">    </w:t>
          </w:r>
          <w:hyperlink w:anchor="_Toc90392063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РЕШЕНИЕ ВТОРОЙ ПРЯМОЙ ЗАДАЧ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</w:hyperlink>
        </w:p>
        <w:p w14:paraId="72A2D081" w14:textId="1D290751" w:rsidR="0057766C" w:rsidRPr="0057766C" w:rsidRDefault="00243AE6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4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1. Определение себестоимости продукции.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</w:hyperlink>
        </w:p>
        <w:p w14:paraId="6B25E7D6" w14:textId="78CDA135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7" w:history="1">
            <w:r w:rsidR="003C5773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.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: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</w:hyperlink>
        </w:p>
        <w:p w14:paraId="283BEA10" w14:textId="317E6955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8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3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ёт о прибылях и убытках.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</w:hyperlink>
        </w:p>
        <w:p w14:paraId="1D8F4241" w14:textId="43A98BE5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9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4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</w:hyperlink>
        </w:p>
        <w:p w14:paraId="1BED744F" w14:textId="3ACA01ED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0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5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роков окупаем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</w:hyperlink>
        </w:p>
        <w:p w14:paraId="7F93B31E" w14:textId="1B71B206" w:rsidR="0057766C" w:rsidRPr="0057766C" w:rsidRDefault="004F770E" w:rsidP="002A7CA6">
          <w:pPr>
            <w:pStyle w:val="13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t xml:space="preserve">    </w:t>
          </w:r>
          <w:hyperlink w:anchor="_Toc90392071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 xml:space="preserve">3.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РЕШЕНИЕ ОБРАТНОЙ ЗАДАЧ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</w:hyperlink>
        </w:p>
        <w:p w14:paraId="604B7D7B" w14:textId="496A3749" w:rsidR="0057766C" w:rsidRPr="0057766C" w:rsidRDefault="00243AE6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2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1 Постановка задачи и определение объема производства продукции.</w:t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</w:hyperlink>
        </w:p>
        <w:p w14:paraId="4B19D3FD" w14:textId="4312CA01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7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: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</w:hyperlink>
        </w:p>
        <w:p w14:paraId="38E677DD" w14:textId="581CF21B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8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3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ет о прибылях и убытках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</w:hyperlink>
        </w:p>
        <w:p w14:paraId="7C9122C9" w14:textId="560F4F34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9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4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</w:hyperlink>
        </w:p>
        <w:p w14:paraId="66F0807D" w14:textId="77777777" w:rsidR="0057766C" w:rsidRPr="0057766C" w:rsidRDefault="00243AE6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87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5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роков окупаем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87 \h </w:instrTex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7E24D6" w14:textId="3C57DEAC" w:rsidR="0057766C" w:rsidRPr="0057766C" w:rsidRDefault="00243AE6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88" w:history="1">
            <w:r w:rsidR="004F770E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88 \h </w:instrTex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957EF07" w14:textId="77777777" w:rsidR="0057766C" w:rsidRDefault="007B3555" w:rsidP="002A7CA6">
          <w:pPr>
            <w:spacing w:line="360" w:lineRule="auto"/>
          </w:pPr>
          <w:r w:rsidRPr="0057766C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D798563" w14:textId="77777777" w:rsidR="00783670" w:rsidRDefault="00783670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14:paraId="09FED007" w14:textId="77777777"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14:paraId="0F7F64B4" w14:textId="77777777"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14:paraId="2546FDCC" w14:textId="77777777"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14:paraId="2F833BA0" w14:textId="77777777" w:rsidR="002146A4" w:rsidRPr="00657C97" w:rsidRDefault="002146A4" w:rsidP="00657C97">
      <w:pPr>
        <w:jc w:val="center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657C97">
        <w:rPr>
          <w:rFonts w:ascii="Times New Roman" w:hAnsi="Times New Roman" w:cs="Times New Roman"/>
          <w:i/>
          <w:sz w:val="28"/>
          <w:szCs w:val="28"/>
          <w:lang w:eastAsia="ru-RU"/>
        </w:rPr>
        <w:lastRenderedPageBreak/>
        <w:t>Задача по экономическому обоснованию целесообразности производства кухонной мебели и выявлению условий, при которых оно обеспечит достижение целевых ориентиров</w:t>
      </w:r>
    </w:p>
    <w:p w14:paraId="58932BA9" w14:textId="6B075A03" w:rsidR="002146A4" w:rsidRPr="002146A4" w:rsidRDefault="002146A4" w:rsidP="002146A4">
      <w:pPr>
        <w:spacing w:after="0" w:line="36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ные данные</w:t>
      </w:r>
      <w:r w:rsidR="004F77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риложение №2)</w:t>
      </w:r>
    </w:p>
    <w:p w14:paraId="13392B18" w14:textId="77777777" w:rsidR="004F770E" w:rsidRDefault="004F770E" w:rsidP="004F770E">
      <w:pPr>
        <w:spacing w:after="0"/>
        <w:ind w:firstLine="708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20FED7A0" w14:textId="04CC7046" w:rsidR="002146A4" w:rsidRPr="004F770E" w:rsidRDefault="005559E5" w:rsidP="005559E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I</w:t>
      </w:r>
      <w:r w:rsidRPr="00243AE6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  <w:r w:rsidR="004F770E">
        <w:rPr>
          <w:rFonts w:ascii="Times New Roman" w:hAnsi="Times New Roman" w:cs="Times New Roman"/>
          <w:sz w:val="28"/>
          <w:szCs w:val="28"/>
          <w:lang w:eastAsia="ru-RU"/>
        </w:rPr>
        <w:t>Оборудование:</w:t>
      </w:r>
    </w:p>
    <w:p w14:paraId="6BA2D7CF" w14:textId="3DE3C396" w:rsidR="002146A4" w:rsidRPr="005559E5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F770E" w:rsidRPr="005559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5559E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Стоимость: </w:t>
      </w:r>
    </w:p>
    <w:p w14:paraId="613E135D" w14:textId="71F3B550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) многофункциональный деревообрабатывающий станок – </w:t>
      </w:r>
      <w:r w:rsidR="00243AE6">
        <w:rPr>
          <w:rFonts w:ascii="Times New Roman" w:eastAsia="Times New Roman" w:hAnsi="Times New Roman" w:cs="Times New Roman"/>
          <w:sz w:val="28"/>
          <w:szCs w:val="28"/>
          <w:lang w:eastAsia="ru-RU"/>
        </w:rPr>
        <w:t>50</w:t>
      </w:r>
      <w:r w:rsidR="00B52F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0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 руб.;</w:t>
      </w:r>
    </w:p>
    <w:p w14:paraId="2579B7AB" w14:textId="14D914BD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2) сверлильный станок –</w:t>
      </w:r>
      <w:r w:rsidR="00243AE6">
        <w:rPr>
          <w:rFonts w:ascii="Times New Roman" w:eastAsia="Times New Roman" w:hAnsi="Times New Roman" w:cs="Times New Roman"/>
          <w:sz w:val="28"/>
          <w:szCs w:val="28"/>
          <w:lang w:eastAsia="ru-RU"/>
        </w:rPr>
        <w:t>45</w:t>
      </w:r>
      <w:r w:rsidR="00B52F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0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;</w:t>
      </w:r>
    </w:p>
    <w:p w14:paraId="4987EFA4" w14:textId="1D1D9D62" w:rsidR="002146A4" w:rsidRPr="002146A4" w:rsidRDefault="00783670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пресс механический –</w:t>
      </w:r>
      <w:r w:rsidR="00243AE6">
        <w:rPr>
          <w:rFonts w:ascii="Times New Roman" w:eastAsia="Times New Roman" w:hAnsi="Times New Roman" w:cs="Times New Roman"/>
          <w:sz w:val="28"/>
          <w:szCs w:val="28"/>
          <w:lang w:eastAsia="ru-RU"/>
        </w:rPr>
        <w:t>48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</w:t>
      </w:r>
      <w:r w:rsidR="002146A4"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 руб.</w:t>
      </w:r>
    </w:p>
    <w:p w14:paraId="7F013C38" w14:textId="5DF49F03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</w:r>
      <w:r w:rsidR="005559E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- </w:t>
      </w: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Срок службы:</w:t>
      </w:r>
    </w:p>
    <w:p w14:paraId="6D7021C8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) многофункциональный деревообрабатывающий станок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F73F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да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01CCF62A" w14:textId="5AD8E856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) сверлильный станок – </w:t>
      </w:r>
      <w:r w:rsidR="00771B04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ле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2F0C4A27" w14:textId="352AD323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) пресс механический – </w:t>
      </w:r>
      <w:r w:rsidR="00771B04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ет.</w:t>
      </w:r>
    </w:p>
    <w:p w14:paraId="05858A0C" w14:textId="6CA07701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5559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отребляемая мощность:</w:t>
      </w:r>
    </w:p>
    <w:p w14:paraId="6F0DAA99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1) многофункциональный деревообрабатывающий станок – 3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proofErr w:type="gramStart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proofErr w:type="gramEnd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7A56B148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2) сверлильный станок – 2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proofErr w:type="gramStart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proofErr w:type="gramEnd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6ADC012D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пресс механический – 1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proofErr w:type="gramStart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proofErr w:type="gramEnd"/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.;</w:t>
      </w:r>
    </w:p>
    <w:p w14:paraId="15261C74" w14:textId="77777777" w:rsidR="002146A4" w:rsidRPr="002146A4" w:rsidRDefault="002146A4" w:rsidP="005559E5">
      <w:pPr>
        <w:suppressAutoHyphens/>
        <w:autoSpaceDE w:val="0"/>
        <w:autoSpaceDN w:val="0"/>
        <w:adjustRightInd w:val="0"/>
        <w:spacing w:after="0" w:line="3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4) время работы двигателей станков – 6 часов в смену.</w:t>
      </w:r>
    </w:p>
    <w:p w14:paraId="70458AFB" w14:textId="77777777" w:rsidR="005559E5" w:rsidRDefault="005559E5" w:rsidP="005559E5">
      <w:pPr>
        <w:spacing w:after="0"/>
        <w:jc w:val="both"/>
        <w:rPr>
          <w:lang w:eastAsia="ru-RU"/>
        </w:rPr>
      </w:pPr>
      <w:r>
        <w:rPr>
          <w:lang w:eastAsia="ru-RU"/>
        </w:rPr>
        <w:tab/>
      </w:r>
    </w:p>
    <w:p w14:paraId="721E406A" w14:textId="70D9B57D" w:rsidR="002146A4" w:rsidRPr="005559E5" w:rsidRDefault="005559E5" w:rsidP="005559E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II</w:t>
      </w:r>
      <w:r w:rsidRPr="00243AE6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eastAsia="ru-RU"/>
        </w:rPr>
        <w:t>Материалы:</w:t>
      </w:r>
    </w:p>
    <w:p w14:paraId="6C8319D3" w14:textId="77777777" w:rsidR="00DF3DCC" w:rsidRPr="005559E5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DF3DCC" w:rsidRPr="005559E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Стоимость:</w:t>
      </w:r>
    </w:p>
    <w:p w14:paraId="7C82B02E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1) ДСП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15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9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;</w:t>
      </w:r>
    </w:p>
    <w:p w14:paraId="3CADD0B8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2) фанера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ист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 w:rsidR="0080725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58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лист;</w:t>
      </w:r>
    </w:p>
    <w:p w14:paraId="732CEDFE" w14:textId="77777777" w:rsid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3) пластик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140 руб./</w:t>
      </w:r>
      <w:proofErr w:type="spell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в.м</w:t>
      </w:r>
      <w:proofErr w:type="spell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; </w:t>
      </w:r>
    </w:p>
    <w:p w14:paraId="1DB33099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4) фурнитура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00 руб.;</w:t>
      </w:r>
    </w:p>
    <w:p w14:paraId="7E5C12DA" w14:textId="471E9678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5) комплектующие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12</w:t>
      </w:r>
      <w:r w:rsidR="005559E5" w:rsidRPr="00243A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000 руб.;</w:t>
      </w:r>
    </w:p>
    <w:p w14:paraId="2D4C3B05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6) краска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г по 2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</w:t>
      </w:r>
      <w:proofErr w:type="gramStart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г</w:t>
      </w:r>
      <w:proofErr w:type="gramEnd"/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.;</w:t>
      </w:r>
    </w:p>
    <w:p w14:paraId="6080F22D" w14:textId="7B7F4C76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7) клей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г по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5 руб./кг.</w:t>
      </w:r>
    </w:p>
    <w:p w14:paraId="4DD78D80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15C4994" w14:textId="1C1B39F8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</w:t>
      </w:r>
      <w:r w:rsidR="005559E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II</w:t>
      </w:r>
      <w:r w:rsidR="005559E5" w:rsidRPr="005559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полагаемая численность работающих и условия их труда:</w:t>
      </w:r>
    </w:p>
    <w:p w14:paraId="2C7FAA0E" w14:textId="69AB7C41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1) количество работающих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771B04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л.;</w:t>
      </w:r>
    </w:p>
    <w:p w14:paraId="38AB9528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2) средний размер месячной оплаты труда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75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00 руб.;</w:t>
      </w:r>
    </w:p>
    <w:p w14:paraId="16B063A0" w14:textId="142B70A7" w:rsidR="005559E5" w:rsidRPr="00243AE6" w:rsidRDefault="00DF3DCC" w:rsidP="00243AE6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3) режим работы – пятидневная рабочая неделя в одну смену по 8 часов.</w:t>
      </w:r>
    </w:p>
    <w:p w14:paraId="126C3251" w14:textId="2BF09205" w:rsidR="002146A4" w:rsidRPr="005559E5" w:rsidRDefault="005559E5" w:rsidP="005559E5">
      <w:pPr>
        <w:spacing w:after="0" w:line="36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I</w:t>
      </w:r>
      <w:r w:rsidRPr="00243A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2146A4" w:rsidRPr="005559E5">
        <w:rPr>
          <w:rFonts w:ascii="Times New Roman" w:eastAsia="Times New Roman" w:hAnsi="Times New Roman" w:cs="Times New Roman"/>
          <w:sz w:val="28"/>
          <w:szCs w:val="28"/>
          <w:lang w:eastAsia="ru-RU"/>
        </w:rPr>
        <w:t>Дополнительная информация:</w:t>
      </w:r>
    </w:p>
    <w:p w14:paraId="5BD31641" w14:textId="77777777" w:rsidR="002146A4" w:rsidRPr="002146A4" w:rsidRDefault="00DF3DCC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) арендная плата за месяц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2146A4"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00 руб.;</w:t>
      </w:r>
    </w:p>
    <w:p w14:paraId="4C09AABB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) стоимость электроэнергии – </w:t>
      </w:r>
      <w:r w:rsidR="00E2716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(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);</w:t>
      </w:r>
    </w:p>
    <w:p w14:paraId="29E7B016" w14:textId="5DA54706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т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нспортные расходы за месяц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5559E5" w:rsidRPr="005559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00 руб.;</w:t>
      </w:r>
    </w:p>
    <w:p w14:paraId="7E9F51C7" w14:textId="1116E88A" w:rsidR="005559E5" w:rsidRPr="00243AE6" w:rsidRDefault="002146A4" w:rsidP="00243AE6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4) средний выпуск мебельных наборов за месяц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771B04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шт.</w:t>
      </w:r>
      <w:bookmarkStart w:id="0" w:name="_Toc90392058"/>
    </w:p>
    <w:p w14:paraId="4E19B8BF" w14:textId="24500F9B" w:rsidR="005559E5" w:rsidRDefault="005559E5" w:rsidP="000A2623">
      <w:pPr>
        <w:pStyle w:val="a3"/>
        <w:numPr>
          <w:ilvl w:val="0"/>
          <w:numId w:val="7"/>
        </w:num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ЕШЕНИЕ ПЕРВОЙ ПРЯМОЙ ЗАДАЧИ</w:t>
      </w:r>
    </w:p>
    <w:p w14:paraId="2DC84EC2" w14:textId="71A43DA6" w:rsidR="005559E5" w:rsidRPr="005559E5" w:rsidRDefault="005559E5" w:rsidP="000A2623">
      <w:pPr>
        <w:pStyle w:val="a3"/>
        <w:numPr>
          <w:ilvl w:val="1"/>
          <w:numId w:val="28"/>
        </w:num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пределение себестоимости продукции</w:t>
      </w:r>
    </w:p>
    <w:bookmarkEnd w:id="0"/>
    <w:p w14:paraId="2646BAD4" w14:textId="77777777" w:rsidR="005152F2" w:rsidRPr="005152F2" w:rsidRDefault="005152F2" w:rsidP="000A2623">
      <w:pPr>
        <w:numPr>
          <w:ilvl w:val="4"/>
          <w:numId w:val="1"/>
        </w:num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В состав материальных затрат включается стоимость сырья и </w:t>
      </w:r>
      <w:r w:rsidR="003913FE">
        <w:rPr>
          <w:rFonts w:ascii="Times New Roman" w:hAnsi="Times New Roman" w:cs="Times New Roman"/>
          <w:sz w:val="28"/>
          <w:szCs w:val="28"/>
        </w:rPr>
        <w:t>мате</w:t>
      </w:r>
      <w:r w:rsidRPr="005152F2">
        <w:rPr>
          <w:rFonts w:ascii="Times New Roman" w:hAnsi="Times New Roman" w:cs="Times New Roman"/>
          <w:sz w:val="28"/>
          <w:szCs w:val="28"/>
        </w:rPr>
        <w:t>риалов, комплектующих изделий, полуфабрикатов, энергии всех видов и т.д.</w:t>
      </w:r>
    </w:p>
    <w:p w14:paraId="027A0C72" w14:textId="77777777" w:rsidR="005152F2" w:rsidRPr="005152F2" w:rsidRDefault="005152F2" w:rsidP="005559E5">
      <w:pPr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ab/>
        <w:t>Затраты на приобретение сырья и</w:t>
      </w:r>
      <w:r w:rsidR="003913FE">
        <w:rPr>
          <w:rFonts w:ascii="Times New Roman" w:hAnsi="Times New Roman" w:cs="Times New Roman"/>
          <w:sz w:val="28"/>
          <w:szCs w:val="28"/>
        </w:rPr>
        <w:t xml:space="preserve"> материалов, комплектующих изде</w:t>
      </w:r>
      <w:r w:rsidRPr="005152F2">
        <w:rPr>
          <w:rFonts w:ascii="Times New Roman" w:hAnsi="Times New Roman" w:cs="Times New Roman"/>
          <w:sz w:val="28"/>
          <w:szCs w:val="28"/>
        </w:rPr>
        <w:t>лий, полуфабрикатов, включаемых в состав себестоимости единицы выпускаемой продукции, определяются по каждому их виду исходя из нормы расхода на одно изделие и цены:</w:t>
      </w:r>
    </w:p>
    <w:p w14:paraId="1F3C1216" w14:textId="480276E1" w:rsidR="005152F2" w:rsidRPr="000A2623" w:rsidRDefault="005152F2" w:rsidP="000A2623">
      <w:pPr>
        <w:spacing w:before="24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0A2623">
        <w:rPr>
          <w:rFonts w:ascii="Times New Roman" w:hAnsi="Times New Roman" w:cs="Times New Roman"/>
          <w:bCs/>
          <w:sz w:val="28"/>
          <w:szCs w:val="28"/>
        </w:rPr>
        <w:t>З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м</w:t>
      </w:r>
      <w:proofErr w:type="spellEnd"/>
      <w:r w:rsidRPr="000A2623">
        <w:rPr>
          <w:rFonts w:ascii="Times New Roman" w:hAnsi="Times New Roman" w:cs="Times New Roman"/>
          <w:bCs/>
          <w:sz w:val="28"/>
          <w:szCs w:val="28"/>
        </w:rPr>
        <w:t xml:space="preserve"> = </w:t>
      </w:r>
      <w:proofErr w:type="spellStart"/>
      <w:r w:rsidRPr="000A2623">
        <w:rPr>
          <w:rFonts w:ascii="Times New Roman" w:hAnsi="Times New Roman" w:cs="Times New Roman"/>
          <w:bCs/>
          <w:sz w:val="28"/>
          <w:szCs w:val="28"/>
        </w:rPr>
        <w:t>Н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расх</w:t>
      </w:r>
      <w:proofErr w:type="spellEnd"/>
      <w:r w:rsidR="000A2623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Pr="000A2623">
        <w:rPr>
          <w:rFonts w:ascii="Times New Roman" w:hAnsi="Times New Roman" w:cs="Times New Roman"/>
          <w:bCs/>
          <w:sz w:val="28"/>
          <w:szCs w:val="28"/>
        </w:rPr>
        <w:t>*</w:t>
      </w:r>
      <w:r w:rsidR="000A2623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A2623">
        <w:rPr>
          <w:rFonts w:ascii="Times New Roman" w:hAnsi="Times New Roman" w:cs="Times New Roman"/>
          <w:bCs/>
          <w:sz w:val="28"/>
          <w:szCs w:val="28"/>
        </w:rPr>
        <w:t>Ц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ед</w:t>
      </w:r>
      <w:proofErr w:type="spellEnd"/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.,</w:t>
      </w:r>
    </w:p>
    <w:p w14:paraId="3E913FEA" w14:textId="77777777" w:rsidR="000A2623" w:rsidRDefault="005152F2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 xml:space="preserve">– величина материальных затрат, руб.; </w:t>
      </w:r>
      <w:r w:rsidR="000A262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2638C15" w14:textId="77777777" w:rsidR="000A2623" w:rsidRDefault="005152F2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Н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расх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 w:rsidRPr="005152F2">
        <w:rPr>
          <w:rFonts w:ascii="Times New Roman" w:hAnsi="Times New Roman" w:cs="Times New Roman"/>
          <w:sz w:val="28"/>
          <w:szCs w:val="28"/>
        </w:rPr>
        <w:t xml:space="preserve">– норма расхода рассчитываемого вида материальных затрат, единица затрат/единица продукции; </w:t>
      </w:r>
    </w:p>
    <w:p w14:paraId="5E8E90F6" w14:textId="654DBD49" w:rsidR="005152F2" w:rsidRPr="005152F2" w:rsidRDefault="005152F2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2F2">
        <w:rPr>
          <w:rFonts w:ascii="Times New Roman" w:hAnsi="Times New Roman" w:cs="Times New Roman"/>
          <w:sz w:val="28"/>
          <w:szCs w:val="28"/>
        </w:rPr>
        <w:t>Ц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цена единицы рассчитываемого вида материальных затрат, руб./единица.</w:t>
      </w:r>
    </w:p>
    <w:p w14:paraId="1E5C1C57" w14:textId="424A08B9" w:rsidR="005152F2" w:rsidRDefault="00243AE6" w:rsidP="00243A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5152F2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6C3AFA">
        <w:rPr>
          <w:rFonts w:ascii="Times New Roman" w:hAnsi="Times New Roman" w:cs="Times New Roman"/>
          <w:sz w:val="28"/>
          <w:szCs w:val="28"/>
        </w:rPr>
        <w:t>15</w:t>
      </w:r>
      <w:r w:rsidR="005152F2" w:rsidRPr="005152F2">
        <w:rPr>
          <w:rFonts w:ascii="Times New Roman" w:hAnsi="Times New Roman" w:cs="Times New Roman"/>
          <w:sz w:val="28"/>
          <w:szCs w:val="28"/>
        </w:rPr>
        <w:t>*</w:t>
      </w:r>
      <w:r w:rsidR="00E2716A">
        <w:rPr>
          <w:rFonts w:ascii="Times New Roman" w:hAnsi="Times New Roman" w:cs="Times New Roman"/>
          <w:sz w:val="28"/>
          <w:szCs w:val="28"/>
        </w:rPr>
        <w:t>9</w:t>
      </w:r>
      <w:r w:rsidR="005152F2">
        <w:rPr>
          <w:rFonts w:ascii="Times New Roman" w:hAnsi="Times New Roman" w:cs="Times New Roman"/>
          <w:sz w:val="28"/>
          <w:szCs w:val="28"/>
        </w:rPr>
        <w:t>0</w:t>
      </w:r>
      <w:r w:rsidR="005152F2" w:rsidRPr="005152F2">
        <w:rPr>
          <w:rFonts w:ascii="Times New Roman" w:hAnsi="Times New Roman" w:cs="Times New Roman"/>
          <w:sz w:val="28"/>
          <w:szCs w:val="28"/>
        </w:rPr>
        <w:t>*</w:t>
      </w:r>
      <w:r w:rsidR="006C3AFA">
        <w:rPr>
          <w:rFonts w:ascii="Times New Roman" w:hAnsi="Times New Roman" w:cs="Times New Roman"/>
          <w:sz w:val="28"/>
          <w:szCs w:val="28"/>
        </w:rPr>
        <w:t>2</w:t>
      </w:r>
      <w:r w:rsidR="000870FC">
        <w:rPr>
          <w:rFonts w:ascii="Times New Roman" w:hAnsi="Times New Roman" w:cs="Times New Roman"/>
          <w:sz w:val="28"/>
          <w:szCs w:val="28"/>
        </w:rPr>
        <w:t>5</w:t>
      </w:r>
      <w:r w:rsidR="005152F2" w:rsidRPr="005152F2">
        <w:rPr>
          <w:rFonts w:ascii="Times New Roman" w:hAnsi="Times New Roman" w:cs="Times New Roman"/>
          <w:sz w:val="28"/>
          <w:szCs w:val="28"/>
        </w:rPr>
        <w:t>=</w:t>
      </w:r>
      <w:r w:rsidR="000870FC">
        <w:rPr>
          <w:rFonts w:ascii="Times New Roman" w:hAnsi="Times New Roman" w:cs="Times New Roman"/>
          <w:sz w:val="28"/>
          <w:szCs w:val="28"/>
        </w:rPr>
        <w:t>33 750</w:t>
      </w:r>
      <w:r w:rsidR="005152F2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4EB7E975" w14:textId="2EFFD97F" w:rsidR="00807254" w:rsidRDefault="00243AE6" w:rsidP="00243A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2716A">
        <w:rPr>
          <w:rFonts w:ascii="Times New Roman" w:hAnsi="Times New Roman" w:cs="Times New Roman"/>
          <w:sz w:val="28"/>
          <w:szCs w:val="28"/>
        </w:rPr>
        <w:t>2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E2716A">
        <w:rPr>
          <w:rFonts w:ascii="Times New Roman" w:hAnsi="Times New Roman" w:cs="Times New Roman"/>
          <w:sz w:val="28"/>
          <w:szCs w:val="28"/>
        </w:rPr>
        <w:t>58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0870FC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0870FC">
        <w:rPr>
          <w:rFonts w:ascii="Times New Roman" w:hAnsi="Times New Roman" w:cs="Times New Roman"/>
          <w:sz w:val="28"/>
          <w:szCs w:val="28"/>
        </w:rPr>
        <w:t>2 900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0083FBA9" w14:textId="0AB72B52" w:rsidR="00807254" w:rsidRDefault="00243AE6" w:rsidP="00243A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2716A">
        <w:rPr>
          <w:rFonts w:ascii="Times New Roman" w:hAnsi="Times New Roman" w:cs="Times New Roman"/>
          <w:sz w:val="28"/>
          <w:szCs w:val="28"/>
        </w:rPr>
        <w:t>1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14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0870FC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47E57">
        <w:rPr>
          <w:rFonts w:ascii="Times New Roman" w:hAnsi="Times New Roman" w:cs="Times New Roman"/>
          <w:sz w:val="28"/>
          <w:szCs w:val="28"/>
        </w:rPr>
        <w:t>35 000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625A20D0" w14:textId="25DE7907" w:rsidR="00807254" w:rsidRDefault="00243AE6" w:rsidP="00243AE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2716A">
        <w:rPr>
          <w:rFonts w:ascii="Times New Roman" w:hAnsi="Times New Roman" w:cs="Times New Roman"/>
          <w:sz w:val="28"/>
          <w:szCs w:val="28"/>
        </w:rPr>
        <w:t>80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E47E57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2716A">
        <w:rPr>
          <w:rFonts w:ascii="Times New Roman" w:hAnsi="Times New Roman" w:cs="Times New Roman"/>
          <w:sz w:val="28"/>
          <w:szCs w:val="28"/>
        </w:rPr>
        <w:t xml:space="preserve"> </w:t>
      </w:r>
      <w:r w:rsidR="00E47E57">
        <w:rPr>
          <w:rFonts w:ascii="Times New Roman" w:hAnsi="Times New Roman" w:cs="Times New Roman"/>
          <w:sz w:val="28"/>
          <w:szCs w:val="28"/>
        </w:rPr>
        <w:t>20 000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36A9C207" w14:textId="41953069" w:rsidR="00807254" w:rsidRDefault="00243AE6" w:rsidP="00243A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E2716A">
        <w:rPr>
          <w:rFonts w:ascii="Times New Roman" w:hAnsi="Times New Roman" w:cs="Times New Roman"/>
          <w:sz w:val="28"/>
          <w:szCs w:val="28"/>
        </w:rPr>
        <w:t>12</w:t>
      </w:r>
      <w:r w:rsidR="00E47E57">
        <w:rPr>
          <w:rFonts w:ascii="Times New Roman" w:hAnsi="Times New Roman" w:cs="Times New Roman"/>
          <w:sz w:val="28"/>
          <w:szCs w:val="28"/>
        </w:rPr>
        <w:t xml:space="preserve"> </w:t>
      </w:r>
      <w:r w:rsidR="00807254">
        <w:rPr>
          <w:rFonts w:ascii="Times New Roman" w:hAnsi="Times New Roman" w:cs="Times New Roman"/>
          <w:sz w:val="28"/>
          <w:szCs w:val="28"/>
        </w:rPr>
        <w:t>00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E47E57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47E57">
        <w:rPr>
          <w:rFonts w:ascii="Times New Roman" w:hAnsi="Times New Roman" w:cs="Times New Roman"/>
          <w:sz w:val="28"/>
          <w:szCs w:val="28"/>
        </w:rPr>
        <w:t>300 000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29854C27" w14:textId="23FC32DC" w:rsidR="00807254" w:rsidRPr="00E2716A" w:rsidRDefault="00243AE6" w:rsidP="00243A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E2716A">
        <w:rPr>
          <w:rFonts w:ascii="Times New Roman" w:hAnsi="Times New Roman" w:cs="Times New Roman"/>
          <w:sz w:val="28"/>
          <w:szCs w:val="28"/>
        </w:rPr>
        <w:t>3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E2716A">
        <w:rPr>
          <w:rFonts w:ascii="Times New Roman" w:hAnsi="Times New Roman" w:cs="Times New Roman"/>
          <w:sz w:val="28"/>
          <w:szCs w:val="28"/>
        </w:rPr>
        <w:t>4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E47E57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47E57">
        <w:rPr>
          <w:rFonts w:ascii="Times New Roman" w:hAnsi="Times New Roman" w:cs="Times New Roman"/>
          <w:sz w:val="28"/>
          <w:szCs w:val="28"/>
        </w:rPr>
        <w:t>1 800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79C74430" w14:textId="6A759C8F" w:rsidR="00807254" w:rsidRPr="005152F2" w:rsidRDefault="00243AE6" w:rsidP="00243A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E2716A">
        <w:rPr>
          <w:rFonts w:ascii="Times New Roman" w:hAnsi="Times New Roman" w:cs="Times New Roman"/>
          <w:sz w:val="28"/>
          <w:szCs w:val="28"/>
        </w:rPr>
        <w:t>3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E2716A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E47E57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47E57">
        <w:rPr>
          <w:rFonts w:ascii="Times New Roman" w:hAnsi="Times New Roman" w:cs="Times New Roman"/>
          <w:sz w:val="28"/>
          <w:szCs w:val="28"/>
        </w:rPr>
        <w:t>1 875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6C8FE556" w14:textId="2AB94E99" w:rsidR="005152F2" w:rsidRPr="005152F2" w:rsidRDefault="005152F2" w:rsidP="000A2623">
      <w:pPr>
        <w:spacing w:before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= </w:t>
      </w:r>
      <w:r w:rsidR="00E47E57">
        <w:rPr>
          <w:rFonts w:ascii="Times New Roman" w:hAnsi="Times New Roman" w:cs="Times New Roman"/>
          <w:sz w:val="28"/>
          <w:szCs w:val="28"/>
        </w:rPr>
        <w:t>33 750+2 900+35 000+20 000+300 000+1 800+1 875</w:t>
      </w:r>
      <w:r w:rsidRPr="005152F2">
        <w:rPr>
          <w:rFonts w:ascii="Times New Roman" w:hAnsi="Times New Roman" w:cs="Times New Roman"/>
          <w:sz w:val="28"/>
          <w:szCs w:val="28"/>
        </w:rPr>
        <w:t xml:space="preserve"> = </w:t>
      </w:r>
      <w:r w:rsidR="00E47E57">
        <w:rPr>
          <w:rFonts w:ascii="Times New Roman" w:hAnsi="Times New Roman" w:cs="Times New Roman"/>
          <w:sz w:val="28"/>
          <w:szCs w:val="28"/>
        </w:rPr>
        <w:t>395 325</w:t>
      </w:r>
      <w:r w:rsidR="00E2716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43AE6">
        <w:rPr>
          <w:rFonts w:ascii="Times New Roman" w:hAnsi="Times New Roman" w:cs="Times New Roman"/>
          <w:sz w:val="28"/>
          <w:szCs w:val="28"/>
        </w:rPr>
        <w:t>руб</w:t>
      </w:r>
      <w:proofErr w:type="spellEnd"/>
      <w:r w:rsidR="00243AE6">
        <w:rPr>
          <w:rFonts w:ascii="Times New Roman" w:hAnsi="Times New Roman" w:cs="Times New Roman"/>
          <w:sz w:val="28"/>
          <w:szCs w:val="28"/>
        </w:rPr>
        <w:t>/</w:t>
      </w:r>
      <w:proofErr w:type="spellStart"/>
      <w:proofErr w:type="gramStart"/>
      <w:r w:rsidR="00243AE6">
        <w:rPr>
          <w:rFonts w:ascii="Times New Roman" w:hAnsi="Times New Roman" w:cs="Times New Roman"/>
          <w:sz w:val="28"/>
          <w:szCs w:val="28"/>
        </w:rPr>
        <w:t>мес</w:t>
      </w:r>
      <w:proofErr w:type="spellEnd"/>
      <w:proofErr w:type="gramEnd"/>
    </w:p>
    <w:p w14:paraId="675E16D7" w14:textId="77777777" w:rsidR="00C07CA4" w:rsidRPr="00C07CA4" w:rsidRDefault="00C07CA4" w:rsidP="00C07C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траты на силовую энергию</w:t>
      </w:r>
      <w:r w:rsidRPr="00C07CA4">
        <w:rPr>
          <w:rFonts w:ascii="Times New Roman" w:hAnsi="Times New Roman" w:cs="Times New Roman"/>
          <w:sz w:val="28"/>
          <w:szCs w:val="28"/>
        </w:rPr>
        <w:t>, руб., по каждому виду оборудования могут быть определены по следующей формуле:</w:t>
      </w:r>
    </w:p>
    <w:p w14:paraId="1F9F2706" w14:textId="77777777" w:rsidR="005152F2" w:rsidRPr="000A2623" w:rsidRDefault="005152F2" w:rsidP="00C07CA4">
      <w:pPr>
        <w:spacing w:before="24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0A2623">
        <w:rPr>
          <w:rFonts w:ascii="Times New Roman" w:hAnsi="Times New Roman" w:cs="Times New Roman"/>
          <w:bCs/>
          <w:sz w:val="28"/>
          <w:szCs w:val="28"/>
        </w:rPr>
        <w:t>С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эн</w:t>
      </w:r>
      <w:proofErr w:type="spellEnd"/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.</w:t>
      </w:r>
      <w:r w:rsidRPr="000A2623">
        <w:rPr>
          <w:rFonts w:ascii="Times New Roman" w:hAnsi="Times New Roman" w:cs="Times New Roman"/>
          <w:bCs/>
          <w:sz w:val="28"/>
          <w:szCs w:val="28"/>
        </w:rPr>
        <w:t xml:space="preserve"> = </w:t>
      </w:r>
      <w:proofErr w:type="spellStart"/>
      <w:r w:rsidRPr="000A2623">
        <w:rPr>
          <w:rFonts w:ascii="Times New Roman" w:hAnsi="Times New Roman" w:cs="Times New Roman"/>
          <w:bCs/>
          <w:sz w:val="28"/>
          <w:szCs w:val="28"/>
        </w:rPr>
        <w:t>Ц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эл</w:t>
      </w:r>
      <w:proofErr w:type="spellEnd"/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..</w:t>
      </w:r>
      <w:r w:rsidRPr="000A2623">
        <w:rPr>
          <w:rFonts w:ascii="Times New Roman" w:hAnsi="Times New Roman" w:cs="Times New Roman"/>
          <w:bCs/>
          <w:sz w:val="28"/>
          <w:szCs w:val="28"/>
        </w:rPr>
        <w:t>*</w:t>
      </w:r>
      <w:proofErr w:type="spellStart"/>
      <w:proofErr w:type="gramStart"/>
      <w:r w:rsidRPr="000A2623">
        <w:rPr>
          <w:rFonts w:ascii="Times New Roman" w:hAnsi="Times New Roman" w:cs="Times New Roman"/>
          <w:bCs/>
          <w:sz w:val="28"/>
          <w:szCs w:val="28"/>
        </w:rPr>
        <w:t>N</w:t>
      </w:r>
      <w:proofErr w:type="gramEnd"/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дв</w:t>
      </w:r>
      <w:proofErr w:type="spellEnd"/>
      <w:r w:rsidRPr="000A2623">
        <w:rPr>
          <w:rFonts w:ascii="Times New Roman" w:hAnsi="Times New Roman" w:cs="Times New Roman"/>
          <w:bCs/>
          <w:sz w:val="28"/>
          <w:szCs w:val="28"/>
        </w:rPr>
        <w:t>*</w:t>
      </w:r>
      <w:proofErr w:type="spellStart"/>
      <w:r w:rsidRPr="000A2623">
        <w:rPr>
          <w:rFonts w:ascii="Times New Roman" w:hAnsi="Times New Roman" w:cs="Times New Roman"/>
          <w:bCs/>
          <w:sz w:val="28"/>
          <w:szCs w:val="28"/>
        </w:rPr>
        <w:t>Т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дв</w:t>
      </w:r>
      <w:proofErr w:type="spellEnd"/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.</w:t>
      </w:r>
      <w:r w:rsidRPr="000A2623">
        <w:rPr>
          <w:rFonts w:ascii="Times New Roman" w:hAnsi="Times New Roman" w:cs="Times New Roman"/>
          <w:bCs/>
          <w:sz w:val="28"/>
          <w:szCs w:val="28"/>
        </w:rPr>
        <w:t>*</w:t>
      </w:r>
      <w:proofErr w:type="spellStart"/>
      <w:r w:rsidRPr="000A2623">
        <w:rPr>
          <w:rFonts w:ascii="Times New Roman" w:hAnsi="Times New Roman" w:cs="Times New Roman"/>
          <w:bCs/>
          <w:sz w:val="28"/>
          <w:szCs w:val="28"/>
        </w:rPr>
        <w:t>К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дв</w:t>
      </w:r>
      <w:proofErr w:type="spellEnd"/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,</w:t>
      </w:r>
    </w:p>
    <w:p w14:paraId="544A0FCE" w14:textId="77777777" w:rsidR="000A2623" w:rsidRDefault="005152F2" w:rsidP="003C577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где 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Ц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эл</w:t>
      </w:r>
      <w:proofErr w:type="spellEnd"/>
      <w:proofErr w:type="gramStart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.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End"/>
      <w:r w:rsidRPr="005152F2">
        <w:rPr>
          <w:rFonts w:ascii="Times New Roman" w:hAnsi="Times New Roman" w:cs="Times New Roman"/>
          <w:sz w:val="28"/>
          <w:szCs w:val="28"/>
        </w:rPr>
        <w:t>стоимость электроэнергии, руб./(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кВт∙ч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>)</w:t>
      </w:r>
      <w:r w:rsidR="00275E11">
        <w:rPr>
          <w:rFonts w:ascii="Times New Roman" w:hAnsi="Times New Roman" w:cs="Times New Roman"/>
          <w:sz w:val="28"/>
          <w:szCs w:val="28"/>
        </w:rPr>
        <w:t xml:space="preserve">;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B69055" w14:textId="77777777" w:rsidR="000A2623" w:rsidRDefault="005152F2" w:rsidP="003C577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2F2">
        <w:rPr>
          <w:rFonts w:ascii="Times New Roman" w:hAnsi="Times New Roman" w:cs="Times New Roman"/>
          <w:sz w:val="28"/>
          <w:szCs w:val="28"/>
        </w:rPr>
        <w:lastRenderedPageBreak/>
        <w:t>N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 – потребляемая мощность, 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кВт∙</w:t>
      </w:r>
      <w:proofErr w:type="gramStart"/>
      <w:r w:rsidRPr="005152F2">
        <w:rPr>
          <w:rFonts w:ascii="Times New Roman" w:hAnsi="Times New Roman" w:cs="Times New Roman"/>
          <w:sz w:val="28"/>
          <w:szCs w:val="28"/>
        </w:rPr>
        <w:t>ч</w:t>
      </w:r>
      <w:proofErr w:type="spellEnd"/>
      <w:proofErr w:type="gramEnd"/>
      <w:r w:rsidRPr="005152F2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25CD32AA" w14:textId="77777777" w:rsidR="000A2623" w:rsidRDefault="005152F2" w:rsidP="003C577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К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sz w:val="28"/>
          <w:szCs w:val="28"/>
        </w:rPr>
        <w:t xml:space="preserve"> – коэффициент использования мощности; </w:t>
      </w:r>
    </w:p>
    <w:p w14:paraId="37A8E0C1" w14:textId="6ACBC18D" w:rsidR="005152F2" w:rsidRPr="005152F2" w:rsidRDefault="005152F2" w:rsidP="003C577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2F2">
        <w:rPr>
          <w:rFonts w:ascii="Times New Roman" w:hAnsi="Times New Roman" w:cs="Times New Roman"/>
          <w:sz w:val="28"/>
          <w:szCs w:val="28"/>
        </w:rPr>
        <w:t>Т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время работы двигателя, </w:t>
      </w:r>
      <w:proofErr w:type="gramStart"/>
      <w:r w:rsidRPr="005152F2">
        <w:rPr>
          <w:rFonts w:ascii="Times New Roman" w:hAnsi="Times New Roman" w:cs="Times New Roman"/>
          <w:sz w:val="28"/>
          <w:szCs w:val="28"/>
        </w:rPr>
        <w:t>ч</w:t>
      </w:r>
      <w:proofErr w:type="gramEnd"/>
      <w:r w:rsidRPr="005152F2">
        <w:rPr>
          <w:rFonts w:ascii="Times New Roman" w:hAnsi="Times New Roman" w:cs="Times New Roman"/>
          <w:sz w:val="28"/>
          <w:szCs w:val="28"/>
        </w:rPr>
        <w:t>.</w:t>
      </w:r>
    </w:p>
    <w:p w14:paraId="64C32234" w14:textId="77777777" w:rsidR="005152F2" w:rsidRPr="00C07CA4" w:rsidRDefault="00243AE6" w:rsidP="00243A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5152F2" w:rsidRPr="00C07CA4">
        <w:rPr>
          <w:rFonts w:ascii="Times New Roman" w:hAnsi="Times New Roman" w:cs="Times New Roman"/>
          <w:sz w:val="28"/>
          <w:szCs w:val="28"/>
        </w:rPr>
        <w:t xml:space="preserve"> =</w:t>
      </w:r>
      <w:r w:rsidR="00E2716A">
        <w:rPr>
          <w:rFonts w:ascii="Times New Roman" w:hAnsi="Times New Roman" w:cs="Times New Roman"/>
          <w:sz w:val="28"/>
          <w:szCs w:val="28"/>
        </w:rPr>
        <w:t>2</w:t>
      </w:r>
      <w:r w:rsidR="005152F2" w:rsidRPr="00C07CA4">
        <w:rPr>
          <w:rFonts w:ascii="Times New Roman" w:hAnsi="Times New Roman" w:cs="Times New Roman"/>
          <w:sz w:val="28"/>
          <w:szCs w:val="28"/>
        </w:rPr>
        <w:t>*3*0,</w:t>
      </w:r>
      <w:r w:rsidR="00275E11" w:rsidRPr="00C07CA4">
        <w:rPr>
          <w:rFonts w:ascii="Times New Roman" w:hAnsi="Times New Roman" w:cs="Times New Roman"/>
          <w:sz w:val="28"/>
          <w:szCs w:val="28"/>
        </w:rPr>
        <w:t>6</w:t>
      </w:r>
      <w:r w:rsidR="005152F2" w:rsidRPr="00C07CA4">
        <w:rPr>
          <w:rFonts w:ascii="Times New Roman" w:hAnsi="Times New Roman" w:cs="Times New Roman"/>
          <w:sz w:val="28"/>
          <w:szCs w:val="28"/>
        </w:rPr>
        <w:t>*6*20=</w:t>
      </w:r>
      <w:r w:rsidR="00E2716A">
        <w:rPr>
          <w:rFonts w:ascii="Times New Roman" w:hAnsi="Times New Roman" w:cs="Times New Roman"/>
          <w:sz w:val="28"/>
          <w:szCs w:val="28"/>
        </w:rPr>
        <w:t xml:space="preserve"> 432</w:t>
      </w:r>
      <w:r w:rsidR="00544366">
        <w:rPr>
          <w:rFonts w:ascii="Times New Roman" w:hAnsi="Times New Roman" w:cs="Times New Roman"/>
          <w:sz w:val="28"/>
          <w:szCs w:val="28"/>
        </w:rPr>
        <w:t>руб./мес.</w:t>
      </w:r>
    </w:p>
    <w:p w14:paraId="2D0419C8" w14:textId="5C5EA98C" w:rsidR="00544366" w:rsidRPr="00544366" w:rsidRDefault="00243AE6" w:rsidP="00243A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544366" w:rsidRPr="00544366">
        <w:rPr>
          <w:rFonts w:ascii="Times New Roman" w:hAnsi="Times New Roman" w:cs="Times New Roman"/>
          <w:sz w:val="28"/>
          <w:szCs w:val="28"/>
        </w:rPr>
        <w:t xml:space="preserve"> =</w:t>
      </w:r>
      <w:r w:rsidR="00E2716A">
        <w:rPr>
          <w:rFonts w:ascii="Times New Roman" w:hAnsi="Times New Roman" w:cs="Times New Roman"/>
          <w:sz w:val="28"/>
          <w:szCs w:val="28"/>
        </w:rPr>
        <w:t>2</w:t>
      </w:r>
      <w:r w:rsidR="00544366" w:rsidRPr="00544366">
        <w:rPr>
          <w:rFonts w:ascii="Times New Roman" w:hAnsi="Times New Roman" w:cs="Times New Roman"/>
          <w:sz w:val="28"/>
          <w:szCs w:val="28"/>
        </w:rPr>
        <w:t>*</w:t>
      </w:r>
      <w:r w:rsidR="00544366">
        <w:rPr>
          <w:rFonts w:ascii="Times New Roman" w:hAnsi="Times New Roman" w:cs="Times New Roman"/>
          <w:sz w:val="28"/>
          <w:szCs w:val="28"/>
        </w:rPr>
        <w:t>2</w:t>
      </w:r>
      <w:r w:rsidR="00544366" w:rsidRPr="00544366">
        <w:rPr>
          <w:rFonts w:ascii="Times New Roman" w:hAnsi="Times New Roman" w:cs="Times New Roman"/>
          <w:sz w:val="28"/>
          <w:szCs w:val="28"/>
        </w:rPr>
        <w:t>*0,6*6*20=</w:t>
      </w:r>
      <w:r w:rsidR="00E2716A">
        <w:rPr>
          <w:rFonts w:ascii="Times New Roman" w:hAnsi="Times New Roman" w:cs="Times New Roman"/>
          <w:sz w:val="28"/>
          <w:szCs w:val="28"/>
        </w:rPr>
        <w:t xml:space="preserve"> </w:t>
      </w:r>
      <w:r w:rsidR="000A2623">
        <w:rPr>
          <w:rFonts w:ascii="Times New Roman" w:hAnsi="Times New Roman" w:cs="Times New Roman"/>
          <w:sz w:val="28"/>
          <w:szCs w:val="28"/>
        </w:rPr>
        <w:t>288</w:t>
      </w:r>
      <w:r w:rsidR="000A2623" w:rsidRPr="00544366">
        <w:rPr>
          <w:rFonts w:ascii="Times New Roman" w:hAnsi="Times New Roman" w:cs="Times New Roman"/>
          <w:sz w:val="28"/>
          <w:szCs w:val="28"/>
        </w:rPr>
        <w:t xml:space="preserve"> руб.</w:t>
      </w:r>
      <w:r w:rsidR="00544366" w:rsidRPr="00544366">
        <w:rPr>
          <w:rFonts w:ascii="Times New Roman" w:hAnsi="Times New Roman" w:cs="Times New Roman"/>
          <w:sz w:val="28"/>
          <w:szCs w:val="28"/>
        </w:rPr>
        <w:t>/мес.</w:t>
      </w:r>
    </w:p>
    <w:p w14:paraId="115DCEEC" w14:textId="4C056CF1" w:rsidR="00544366" w:rsidRPr="00C07CA4" w:rsidRDefault="00243AE6" w:rsidP="00243A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544366" w:rsidRPr="00C07CA4">
        <w:rPr>
          <w:rFonts w:ascii="Times New Roman" w:hAnsi="Times New Roman" w:cs="Times New Roman"/>
          <w:sz w:val="28"/>
          <w:szCs w:val="28"/>
        </w:rPr>
        <w:t>=</w:t>
      </w:r>
      <w:r w:rsidR="00E2716A">
        <w:rPr>
          <w:rFonts w:ascii="Times New Roman" w:hAnsi="Times New Roman" w:cs="Times New Roman"/>
          <w:sz w:val="28"/>
          <w:szCs w:val="28"/>
        </w:rPr>
        <w:t>2</w:t>
      </w:r>
      <w:r w:rsidR="00544366" w:rsidRPr="00C07CA4">
        <w:rPr>
          <w:rFonts w:ascii="Times New Roman" w:hAnsi="Times New Roman" w:cs="Times New Roman"/>
          <w:sz w:val="28"/>
          <w:szCs w:val="28"/>
        </w:rPr>
        <w:t>*</w:t>
      </w:r>
      <w:r w:rsidR="00544366">
        <w:rPr>
          <w:rFonts w:ascii="Times New Roman" w:hAnsi="Times New Roman" w:cs="Times New Roman"/>
          <w:sz w:val="28"/>
          <w:szCs w:val="28"/>
        </w:rPr>
        <w:t>1</w:t>
      </w:r>
      <w:r w:rsidR="00544366" w:rsidRPr="00C07CA4">
        <w:rPr>
          <w:rFonts w:ascii="Times New Roman" w:hAnsi="Times New Roman" w:cs="Times New Roman"/>
          <w:sz w:val="28"/>
          <w:szCs w:val="28"/>
        </w:rPr>
        <w:t>*0,6*6*20</w:t>
      </w:r>
      <w:r w:rsidR="000A2623" w:rsidRPr="00C07CA4">
        <w:rPr>
          <w:rFonts w:ascii="Times New Roman" w:hAnsi="Times New Roman" w:cs="Times New Roman"/>
          <w:sz w:val="28"/>
          <w:szCs w:val="28"/>
        </w:rPr>
        <w:t>= 144</w:t>
      </w:r>
      <w:r w:rsidR="00E2716A">
        <w:rPr>
          <w:rFonts w:ascii="Times New Roman" w:hAnsi="Times New Roman" w:cs="Times New Roman"/>
          <w:sz w:val="28"/>
          <w:szCs w:val="28"/>
        </w:rPr>
        <w:t xml:space="preserve"> </w:t>
      </w:r>
      <w:r w:rsidR="00544366">
        <w:rPr>
          <w:rFonts w:ascii="Times New Roman" w:hAnsi="Times New Roman" w:cs="Times New Roman"/>
          <w:sz w:val="28"/>
          <w:szCs w:val="28"/>
        </w:rPr>
        <w:t>руб./мес.</w:t>
      </w:r>
    </w:p>
    <w:p w14:paraId="56D7EF3A" w14:textId="6BE4BE7C" w:rsidR="005152F2" w:rsidRPr="00657C97" w:rsidRDefault="005152F2" w:rsidP="00243A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657C97">
        <w:rPr>
          <w:rFonts w:ascii="Times New Roman" w:hAnsi="Times New Roman" w:cs="Times New Roman"/>
          <w:sz w:val="28"/>
          <w:szCs w:val="28"/>
        </w:rPr>
        <w:t>С</w:t>
      </w:r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>эн</w:t>
      </w:r>
      <w:proofErr w:type="spellEnd"/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E2716A">
        <w:rPr>
          <w:rFonts w:ascii="Times New Roman" w:hAnsi="Times New Roman" w:cs="Times New Roman"/>
          <w:sz w:val="28"/>
          <w:szCs w:val="28"/>
        </w:rPr>
        <w:t>432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 w:rsidR="00E2716A">
        <w:rPr>
          <w:rFonts w:ascii="Times New Roman" w:hAnsi="Times New Roman" w:cs="Times New Roman"/>
          <w:sz w:val="28"/>
          <w:szCs w:val="28"/>
        </w:rPr>
        <w:t>288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 w:rsidR="00E2716A">
        <w:rPr>
          <w:rFonts w:ascii="Times New Roman" w:hAnsi="Times New Roman" w:cs="Times New Roman"/>
          <w:sz w:val="28"/>
          <w:szCs w:val="28"/>
        </w:rPr>
        <w:t>144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66095D">
        <w:rPr>
          <w:rFonts w:ascii="Times New Roman" w:hAnsi="Times New Roman" w:cs="Times New Roman"/>
          <w:sz w:val="28"/>
          <w:szCs w:val="28"/>
        </w:rPr>
        <w:t>8</w:t>
      </w:r>
      <w:r w:rsidR="00E2716A">
        <w:rPr>
          <w:rFonts w:ascii="Times New Roman" w:hAnsi="Times New Roman" w:cs="Times New Roman"/>
          <w:sz w:val="28"/>
          <w:szCs w:val="28"/>
        </w:rPr>
        <w:t>64</w:t>
      </w:r>
      <w:r w:rsidR="00544366" w:rsidRPr="00657C97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14:paraId="35016674" w14:textId="77777777" w:rsidR="005152F2" w:rsidRPr="00657C97" w:rsidRDefault="005152F2" w:rsidP="00657C97">
      <w:pPr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14:paraId="11C43694" w14:textId="073143F4" w:rsidR="005152F2" w:rsidRPr="005152F2" w:rsidRDefault="005152F2" w:rsidP="00243AE6">
      <w:pPr>
        <w:tabs>
          <w:tab w:val="left" w:pos="-851"/>
        </w:tabs>
        <w:spacing w:before="240" w:line="360" w:lineRule="auto"/>
        <w:ind w:left="709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∑ З = </w:t>
      </w:r>
      <w:r w:rsidR="0066095D">
        <w:rPr>
          <w:rFonts w:ascii="Times New Roman" w:hAnsi="Times New Roman" w:cs="Times New Roman"/>
          <w:sz w:val="28"/>
          <w:szCs w:val="28"/>
        </w:rPr>
        <w:t>395 325+864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= </w:t>
      </w:r>
      <w:r w:rsidR="0066095D">
        <w:rPr>
          <w:rFonts w:ascii="Times New Roman" w:hAnsi="Times New Roman" w:cs="Times New Roman"/>
          <w:noProof/>
          <w:color w:val="000000"/>
          <w:sz w:val="28"/>
          <w:szCs w:val="28"/>
        </w:rPr>
        <w:t>396 189</w:t>
      </w:r>
      <w:r w:rsidR="005C3A6E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="00544366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руб/мес.</w:t>
      </w:r>
    </w:p>
    <w:p w14:paraId="2F6E755A" w14:textId="77777777" w:rsidR="00544366" w:rsidRPr="00BD3140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атраты на оплату труда:</w:t>
      </w:r>
    </w:p>
    <w:p w14:paraId="3B98D044" w14:textId="0808A3E3" w:rsidR="00544366" w:rsidRPr="00192E05" w:rsidRDefault="00544366" w:rsidP="00243AE6">
      <w:pPr>
        <w:spacing w:before="24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>
        <w:rPr>
          <w:rFonts w:ascii="Times New Roman" w:hAnsi="Times New Roman"/>
          <w:sz w:val="28"/>
          <w:szCs w:val="28"/>
        </w:rPr>
        <w:t xml:space="preserve"> = </w:t>
      </w:r>
      <w:r w:rsidR="005C3A6E">
        <w:rPr>
          <w:rFonts w:ascii="Times New Roman" w:hAnsi="Times New Roman"/>
          <w:sz w:val="28"/>
          <w:szCs w:val="28"/>
        </w:rPr>
        <w:t>2</w:t>
      </w:r>
      <w:r w:rsidR="0066095D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*</w:t>
      </w:r>
      <w:r w:rsidR="005C3A6E">
        <w:rPr>
          <w:rFonts w:ascii="Times New Roman" w:hAnsi="Times New Roman"/>
          <w:sz w:val="28"/>
          <w:szCs w:val="28"/>
        </w:rPr>
        <w:t>7</w:t>
      </w:r>
      <w:r w:rsidR="000A262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 w:rsidR="005C3A6E">
        <w:rPr>
          <w:rFonts w:ascii="Times New Roman" w:hAnsi="Times New Roman"/>
          <w:sz w:val="28"/>
          <w:szCs w:val="28"/>
        </w:rPr>
        <w:t xml:space="preserve"> </w:t>
      </w:r>
      <w:r w:rsidR="0066095D">
        <w:rPr>
          <w:rFonts w:ascii="Times New Roman" w:hAnsi="Times New Roman"/>
          <w:sz w:val="28"/>
          <w:szCs w:val="28"/>
        </w:rPr>
        <w:t>150 000</w:t>
      </w:r>
      <w:r w:rsidR="00FE740E">
        <w:rPr>
          <w:rFonts w:ascii="Times New Roman" w:hAnsi="Times New Roman"/>
          <w:sz w:val="28"/>
          <w:szCs w:val="28"/>
        </w:rPr>
        <w:t xml:space="preserve"> руб./мес.</w:t>
      </w:r>
    </w:p>
    <w:p w14:paraId="707AA0FC" w14:textId="77777777" w:rsidR="00544366" w:rsidRPr="00544366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44366">
        <w:rPr>
          <w:rFonts w:ascii="Times New Roman" w:hAnsi="Times New Roman"/>
          <w:sz w:val="28"/>
          <w:szCs w:val="28"/>
        </w:rPr>
        <w:t>Величина отчислений по каждому их виду, входя</w:t>
      </w:r>
      <w:r w:rsidR="00BD3140">
        <w:rPr>
          <w:rFonts w:ascii="Times New Roman" w:hAnsi="Times New Roman"/>
          <w:sz w:val="28"/>
          <w:szCs w:val="28"/>
        </w:rPr>
        <w:t>щему в единый социальный налог</w:t>
      </w:r>
      <w:r w:rsidRPr="00544366">
        <w:rPr>
          <w:rFonts w:ascii="Times New Roman" w:hAnsi="Times New Roman"/>
          <w:sz w:val="28"/>
          <w:szCs w:val="28"/>
        </w:rPr>
        <w:t>, руб., рассчитывается по следующей формуле:</w:t>
      </w:r>
    </w:p>
    <w:p w14:paraId="2B7ECD0C" w14:textId="4E83F070" w:rsidR="00544366" w:rsidRPr="000A2623" w:rsidRDefault="00544366" w:rsidP="00BD3140">
      <w:pPr>
        <w:spacing w:before="24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  <w:proofErr w:type="spellStart"/>
      <w:r w:rsidRPr="000A2623">
        <w:rPr>
          <w:rFonts w:ascii="Times New Roman" w:hAnsi="Times New Roman"/>
          <w:bCs/>
          <w:sz w:val="28"/>
          <w:szCs w:val="28"/>
        </w:rPr>
        <w:t>З</w:t>
      </w:r>
      <w:r w:rsidRPr="000A2623">
        <w:rPr>
          <w:rFonts w:ascii="Times New Roman" w:hAnsi="Times New Roman"/>
          <w:bCs/>
          <w:sz w:val="28"/>
          <w:szCs w:val="28"/>
          <w:vertAlign w:val="subscript"/>
        </w:rPr>
        <w:t>с.н</w:t>
      </w:r>
      <w:proofErr w:type="spellEnd"/>
      <w:r w:rsidRPr="000A2623">
        <w:rPr>
          <w:rFonts w:ascii="Times New Roman" w:hAnsi="Times New Roman"/>
          <w:bCs/>
          <w:sz w:val="28"/>
          <w:szCs w:val="28"/>
          <w:vertAlign w:val="subscript"/>
        </w:rPr>
        <w:t>.</w:t>
      </w:r>
      <w:r w:rsidRPr="000A2623">
        <w:rPr>
          <w:rFonts w:ascii="Times New Roman" w:hAnsi="Times New Roman"/>
          <w:bCs/>
          <w:sz w:val="28"/>
          <w:szCs w:val="28"/>
        </w:rPr>
        <w:t xml:space="preserve"> = </w:t>
      </w:r>
      <w:proofErr w:type="spellStart"/>
      <w:r w:rsidRPr="000A2623">
        <w:rPr>
          <w:rFonts w:ascii="Times New Roman" w:hAnsi="Times New Roman"/>
          <w:bCs/>
          <w:sz w:val="28"/>
          <w:szCs w:val="28"/>
        </w:rPr>
        <w:t>З</w:t>
      </w:r>
      <w:r w:rsidRPr="000A2623">
        <w:rPr>
          <w:rFonts w:ascii="Times New Roman" w:hAnsi="Times New Roman"/>
          <w:bCs/>
          <w:sz w:val="28"/>
          <w:szCs w:val="28"/>
          <w:vertAlign w:val="subscript"/>
        </w:rPr>
        <w:t>пл</w:t>
      </w:r>
      <w:proofErr w:type="spellEnd"/>
      <w:r w:rsidRPr="000A2623">
        <w:rPr>
          <w:rFonts w:ascii="Times New Roman" w:hAnsi="Times New Roman"/>
          <w:bCs/>
          <w:sz w:val="28"/>
          <w:szCs w:val="28"/>
          <w:vertAlign w:val="subscript"/>
        </w:rPr>
        <w:t>*</w:t>
      </w:r>
      <w:r w:rsidRPr="000A2623">
        <w:rPr>
          <w:rFonts w:ascii="Times New Roman" w:hAnsi="Times New Roman"/>
          <w:bCs/>
          <w:sz w:val="28"/>
          <w:szCs w:val="28"/>
        </w:rPr>
        <w:t>К</w:t>
      </w:r>
      <w:r w:rsidRPr="000A2623">
        <w:rPr>
          <w:rFonts w:ascii="Times New Roman" w:hAnsi="Times New Roman"/>
          <w:bCs/>
          <w:sz w:val="28"/>
          <w:szCs w:val="28"/>
          <w:vertAlign w:val="subscript"/>
        </w:rPr>
        <w:t>от</w:t>
      </w:r>
      <w:r w:rsidRPr="000A2623">
        <w:rPr>
          <w:rFonts w:ascii="Times New Roman" w:hAnsi="Times New Roman"/>
          <w:bCs/>
          <w:sz w:val="28"/>
          <w:szCs w:val="28"/>
        </w:rPr>
        <w:t>/100</w:t>
      </w:r>
    </w:p>
    <w:p w14:paraId="7B225AE8" w14:textId="5BF23192" w:rsidR="000A2623" w:rsidRDefault="00544366" w:rsidP="000A262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где  </w:t>
      </w: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</w:t>
      </w:r>
      <w:proofErr w:type="spellEnd"/>
      <w:r w:rsidR="000A2623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- затраты на оплату труда, руб.;</w:t>
      </w:r>
    </w:p>
    <w:p w14:paraId="3A8D159C" w14:textId="2D4A6E13" w:rsidR="00544366" w:rsidRPr="00192E05" w:rsidRDefault="00544366" w:rsidP="000A262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К</w:t>
      </w:r>
      <w:r w:rsidRPr="00192E05">
        <w:rPr>
          <w:rFonts w:ascii="Times New Roman" w:hAnsi="Times New Roman"/>
          <w:sz w:val="28"/>
          <w:szCs w:val="28"/>
          <w:vertAlign w:val="subscript"/>
        </w:rPr>
        <w:t>о</w:t>
      </w:r>
      <w:proofErr w:type="gramStart"/>
      <w:r w:rsidRPr="00192E05">
        <w:rPr>
          <w:rFonts w:ascii="Times New Roman" w:hAnsi="Times New Roman"/>
          <w:sz w:val="28"/>
          <w:szCs w:val="28"/>
          <w:vertAlign w:val="subscript"/>
        </w:rPr>
        <w:t>т</w:t>
      </w:r>
      <w:r w:rsidRPr="00192E05">
        <w:rPr>
          <w:rFonts w:ascii="Times New Roman" w:hAnsi="Times New Roman"/>
          <w:sz w:val="28"/>
          <w:szCs w:val="28"/>
        </w:rPr>
        <w:t>-</w:t>
      </w:r>
      <w:proofErr w:type="gramEnd"/>
      <w:r w:rsidRPr="00192E05">
        <w:rPr>
          <w:rFonts w:ascii="Times New Roman" w:hAnsi="Times New Roman"/>
          <w:sz w:val="28"/>
          <w:szCs w:val="28"/>
        </w:rPr>
        <w:t xml:space="preserve"> размер </w:t>
      </w:r>
      <w:r w:rsidR="000A2623" w:rsidRPr="00192E05">
        <w:rPr>
          <w:rFonts w:ascii="Times New Roman" w:hAnsi="Times New Roman"/>
          <w:sz w:val="28"/>
          <w:szCs w:val="28"/>
        </w:rPr>
        <w:t>отчислений,</w:t>
      </w:r>
      <w:r w:rsidRPr="00192E05">
        <w:rPr>
          <w:rFonts w:ascii="Times New Roman" w:hAnsi="Times New Roman"/>
          <w:sz w:val="28"/>
          <w:szCs w:val="28"/>
        </w:rPr>
        <w:t xml:space="preserve"> %</w:t>
      </w:r>
    </w:p>
    <w:p w14:paraId="5182C9C1" w14:textId="46852DE8" w:rsidR="00BD3140" w:rsidRPr="00BD3140" w:rsidRDefault="00BD3140" w:rsidP="00BD3140">
      <w:pPr>
        <w:spacing w:after="0" w:line="360" w:lineRule="auto"/>
        <w:ind w:firstLine="709"/>
        <w:jc w:val="right"/>
        <w:rPr>
          <w:rFonts w:ascii="Times New Roman" w:hAnsi="Times New Roman"/>
          <w:sz w:val="24"/>
          <w:szCs w:val="24"/>
        </w:rPr>
      </w:pPr>
      <w:r w:rsidRPr="00BD3140">
        <w:rPr>
          <w:rFonts w:ascii="Times New Roman" w:hAnsi="Times New Roman"/>
          <w:sz w:val="24"/>
          <w:szCs w:val="24"/>
        </w:rPr>
        <w:t>Таблица 1.</w:t>
      </w:r>
      <w:r w:rsidR="000A2623" w:rsidRPr="00BD3140">
        <w:rPr>
          <w:rFonts w:ascii="Times New Roman" w:hAnsi="Times New Roman"/>
          <w:sz w:val="24"/>
          <w:szCs w:val="24"/>
        </w:rPr>
        <w:t>1. Размер</w:t>
      </w:r>
      <w:r w:rsidRPr="00BD3140">
        <w:rPr>
          <w:rFonts w:ascii="Times New Roman" w:hAnsi="Times New Roman"/>
          <w:sz w:val="24"/>
          <w:szCs w:val="24"/>
        </w:rPr>
        <w:t xml:space="preserve"> отчислений в фонды обязательного страхования</w:t>
      </w:r>
    </w:p>
    <w:tbl>
      <w:tblPr>
        <w:tblW w:w="91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77"/>
        <w:gridCol w:w="2031"/>
      </w:tblGrid>
      <w:tr w:rsidR="003913FE" w:rsidRPr="003913FE" w14:paraId="2C8C9D1B" w14:textId="77777777" w:rsidTr="003913FE">
        <w:trPr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82C0EA" w14:textId="77777777" w:rsidR="003913FE" w:rsidRPr="002C3ED9" w:rsidRDefault="003913FE" w:rsidP="003913FE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аименование отчислений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2F95A5" w14:textId="77777777" w:rsidR="003913FE" w:rsidRPr="002C3ED9" w:rsidRDefault="003913FE" w:rsidP="003913FE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Значение, %</w:t>
            </w:r>
          </w:p>
        </w:tc>
      </w:tr>
      <w:tr w:rsidR="003913FE" w:rsidRPr="003913FE" w14:paraId="70CE036E" w14:textId="77777777" w:rsidTr="003913FE">
        <w:trPr>
          <w:trHeight w:val="468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3D732" w14:textId="77777777" w:rsidR="003913FE" w:rsidRPr="000A2623" w:rsidRDefault="003913FE" w:rsidP="002C3ED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Отчисления в пенсионный фонд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137074" w14:textId="77777777" w:rsidR="003913FE" w:rsidRPr="000A2623" w:rsidRDefault="003913FE" w:rsidP="000A2623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22,0</w:t>
            </w:r>
          </w:p>
        </w:tc>
      </w:tr>
      <w:tr w:rsidR="003913FE" w:rsidRPr="003913FE" w14:paraId="36C0DED7" w14:textId="77777777" w:rsidTr="003913FE">
        <w:trPr>
          <w:trHeight w:val="392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68561" w14:textId="77777777" w:rsidR="003913FE" w:rsidRPr="000A2623" w:rsidRDefault="003913FE" w:rsidP="002C3ED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Отчисления на социальное страхование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79BCD" w14:textId="77777777" w:rsidR="003913FE" w:rsidRPr="000A2623" w:rsidRDefault="003913FE" w:rsidP="000A2623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2,9</w:t>
            </w:r>
          </w:p>
        </w:tc>
      </w:tr>
      <w:tr w:rsidR="003913FE" w:rsidRPr="003913FE" w14:paraId="2011CB79" w14:textId="77777777" w:rsidTr="003913FE">
        <w:trPr>
          <w:trHeight w:val="561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1B001" w14:textId="77777777" w:rsidR="003913FE" w:rsidRPr="000A2623" w:rsidRDefault="003913FE" w:rsidP="002C3ED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Отчисления на обязательное медицинское страхование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9DE4C" w14:textId="77777777" w:rsidR="003913FE" w:rsidRPr="000A2623" w:rsidRDefault="003913FE" w:rsidP="000A2623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5,1</w:t>
            </w:r>
          </w:p>
        </w:tc>
      </w:tr>
    </w:tbl>
    <w:p w14:paraId="65B7ADD5" w14:textId="77777777" w:rsidR="00BD3140" w:rsidRDefault="00BD3140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5294AC27" w14:textId="7BBFBF29" w:rsidR="00BD3140" w:rsidRDefault="00BD3140" w:rsidP="000A2623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BD3140">
        <w:rPr>
          <w:rFonts w:ascii="Times New Roman" w:hAnsi="Times New Roman"/>
          <w:sz w:val="28"/>
          <w:szCs w:val="28"/>
        </w:rPr>
        <w:t>З</w:t>
      </w:r>
      <w:r w:rsidRPr="002C3ED9">
        <w:rPr>
          <w:rFonts w:ascii="Times New Roman" w:hAnsi="Times New Roman"/>
          <w:sz w:val="28"/>
          <w:szCs w:val="28"/>
          <w:vertAlign w:val="subscript"/>
        </w:rPr>
        <w:t>с.н</w:t>
      </w:r>
      <w:proofErr w:type="spellEnd"/>
      <w:r w:rsidRPr="002C3ED9">
        <w:rPr>
          <w:rFonts w:ascii="Times New Roman" w:hAnsi="Times New Roman"/>
          <w:sz w:val="28"/>
          <w:szCs w:val="28"/>
          <w:vertAlign w:val="subscript"/>
        </w:rPr>
        <w:t xml:space="preserve">. </w:t>
      </w:r>
      <w:r w:rsidRPr="00BD3140">
        <w:rPr>
          <w:rFonts w:ascii="Times New Roman" w:hAnsi="Times New Roman"/>
          <w:sz w:val="28"/>
          <w:szCs w:val="28"/>
        </w:rPr>
        <w:t xml:space="preserve">= </w:t>
      </w:r>
      <w:r w:rsidR="0066095D">
        <w:rPr>
          <w:rFonts w:ascii="Times New Roman" w:hAnsi="Times New Roman"/>
          <w:sz w:val="28"/>
          <w:szCs w:val="28"/>
        </w:rPr>
        <w:t>150 000</w:t>
      </w:r>
      <w:r w:rsidRPr="00BD3140">
        <w:rPr>
          <w:rFonts w:ascii="Times New Roman" w:hAnsi="Times New Roman"/>
          <w:sz w:val="28"/>
          <w:szCs w:val="28"/>
        </w:rPr>
        <w:t xml:space="preserve">*30/100= </w:t>
      </w:r>
      <w:r w:rsidR="0066095D">
        <w:rPr>
          <w:rFonts w:ascii="Times New Roman" w:hAnsi="Times New Roman"/>
          <w:sz w:val="28"/>
          <w:szCs w:val="28"/>
        </w:rPr>
        <w:t>45 000</w:t>
      </w:r>
      <w:r w:rsidRPr="00BD3140">
        <w:rPr>
          <w:rFonts w:ascii="Times New Roman" w:hAnsi="Times New Roman"/>
          <w:sz w:val="28"/>
          <w:szCs w:val="28"/>
        </w:rPr>
        <w:t xml:space="preserve"> (руб./мес.)</w:t>
      </w:r>
    </w:p>
    <w:p w14:paraId="2C9D43F6" w14:textId="6F95817D" w:rsidR="00544366" w:rsidRPr="00594664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94664">
        <w:rPr>
          <w:rFonts w:ascii="Times New Roman" w:hAnsi="Times New Roman"/>
          <w:sz w:val="28"/>
          <w:szCs w:val="28"/>
        </w:rPr>
        <w:t>Величина годовой суммы амортизационных отчислений</w:t>
      </w:r>
      <w:r w:rsidR="002C3ED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C3ED9">
        <w:rPr>
          <w:rFonts w:ascii="Times New Roman" w:hAnsi="Times New Roman"/>
          <w:sz w:val="28"/>
          <w:szCs w:val="28"/>
        </w:rPr>
        <w:t>С</w:t>
      </w:r>
      <w:r w:rsidR="002C3ED9">
        <w:rPr>
          <w:rFonts w:ascii="Times New Roman" w:hAnsi="Times New Roman"/>
          <w:sz w:val="28"/>
          <w:szCs w:val="28"/>
          <w:vertAlign w:val="subscript"/>
        </w:rPr>
        <w:t>ао</w:t>
      </w:r>
      <w:proofErr w:type="spellEnd"/>
      <w:r w:rsidRPr="00594664">
        <w:rPr>
          <w:rFonts w:ascii="Times New Roman" w:hAnsi="Times New Roman"/>
          <w:sz w:val="28"/>
          <w:szCs w:val="28"/>
        </w:rPr>
        <w:t>, руб., по каждому виду используемого оборудования определяется следующим образом:</w:t>
      </w:r>
    </w:p>
    <w:p w14:paraId="28450E82" w14:textId="55959803" w:rsidR="00544366" w:rsidRPr="00192E05" w:rsidRDefault="00544366" w:rsidP="003913FE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2C3ED9">
        <w:rPr>
          <w:rFonts w:ascii="Times New Roman" w:hAnsi="Times New Roman"/>
          <w:bCs/>
          <w:sz w:val="28"/>
          <w:szCs w:val="28"/>
        </w:rPr>
        <w:t>Н</w:t>
      </w:r>
      <w:r w:rsidRPr="002C3ED9">
        <w:rPr>
          <w:rFonts w:ascii="Times New Roman" w:hAnsi="Times New Roman"/>
          <w:bCs/>
          <w:sz w:val="28"/>
          <w:szCs w:val="28"/>
          <w:vertAlign w:val="subscript"/>
        </w:rPr>
        <w:t>ам</w:t>
      </w:r>
      <w:r w:rsidRPr="002C3ED9">
        <w:rPr>
          <w:rFonts w:ascii="Times New Roman" w:hAnsi="Times New Roman"/>
          <w:bCs/>
          <w:sz w:val="28"/>
          <w:szCs w:val="28"/>
        </w:rPr>
        <w:t xml:space="preserve"> = </w:t>
      </w:r>
      <w:r w:rsidRPr="002C3ED9">
        <w:rPr>
          <w:rFonts w:ascii="Times New Roman" w:hAnsi="Times New Roman"/>
          <w:bCs/>
          <w:position w:val="-24"/>
          <w:sz w:val="28"/>
          <w:szCs w:val="28"/>
        </w:rPr>
        <w:object w:dxaOrig="980" w:dyaOrig="620" w14:anchorId="142FE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.75pt" o:ole="">
            <v:imagedata r:id="rId9" o:title=""/>
          </v:shape>
          <o:OLEObject Type="Embed" ProgID="Equation.3" ShapeID="_x0000_i1025" DrawAspect="Content" ObjectID="_1701526200" r:id="rId10"/>
        </w:object>
      </w:r>
    </w:p>
    <w:p w14:paraId="6A8E64D6" w14:textId="77777777" w:rsidR="002C3ED9" w:rsidRDefault="003913FE" w:rsidP="002C3ED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где  </w:t>
      </w:r>
      <w:r w:rsidR="00544366" w:rsidRPr="00192E05">
        <w:rPr>
          <w:rFonts w:ascii="Times New Roman" w:hAnsi="Times New Roman"/>
          <w:sz w:val="28"/>
          <w:szCs w:val="28"/>
        </w:rPr>
        <w:t>Н</w:t>
      </w:r>
      <w:r w:rsidR="00544366" w:rsidRPr="00192E05">
        <w:rPr>
          <w:rFonts w:ascii="Times New Roman" w:hAnsi="Times New Roman"/>
          <w:sz w:val="28"/>
          <w:szCs w:val="28"/>
          <w:vertAlign w:val="subscript"/>
        </w:rPr>
        <w:t>ам</w:t>
      </w:r>
      <w:r w:rsidR="00544366" w:rsidRPr="00192E05">
        <w:rPr>
          <w:rFonts w:ascii="Times New Roman" w:hAnsi="Times New Roman"/>
          <w:sz w:val="28"/>
          <w:szCs w:val="28"/>
        </w:rPr>
        <w:t xml:space="preserve"> – годовая норма амортизации, %;</w:t>
      </w:r>
    </w:p>
    <w:p w14:paraId="7C4A5868" w14:textId="7F33353D" w:rsidR="00544366" w:rsidRPr="00192E05" w:rsidRDefault="00544366" w:rsidP="002C3ED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 Т – срок службы оборудования, год.</w:t>
      </w:r>
    </w:p>
    <w:p w14:paraId="4B2E7D0D" w14:textId="711A382A" w:rsidR="00544366" w:rsidRPr="002C3ED9" w:rsidRDefault="00544366" w:rsidP="000851C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3ED9">
        <w:rPr>
          <w:rFonts w:ascii="Times New Roman" w:hAnsi="Times New Roman"/>
          <w:sz w:val="28"/>
          <w:szCs w:val="28"/>
        </w:rPr>
        <w:t>Н</w:t>
      </w:r>
      <w:r w:rsidRPr="002C3ED9">
        <w:rPr>
          <w:rFonts w:ascii="Times New Roman" w:hAnsi="Times New Roman"/>
          <w:sz w:val="28"/>
          <w:szCs w:val="28"/>
          <w:vertAlign w:val="subscript"/>
        </w:rPr>
        <w:t>а</w:t>
      </w:r>
      <w:r w:rsidR="002C3ED9" w:rsidRPr="002C3ED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594664" w:rsidRPr="002C3ED9">
        <w:rPr>
          <w:rFonts w:ascii="Times New Roman" w:hAnsi="Times New Roman"/>
          <w:sz w:val="28"/>
          <w:szCs w:val="28"/>
          <w:vertAlign w:val="subscript"/>
        </w:rPr>
        <w:t>древ. с</w:t>
      </w:r>
      <w:r w:rsidRPr="002C3ED9">
        <w:rPr>
          <w:rFonts w:ascii="Times New Roman" w:hAnsi="Times New Roman"/>
          <w:sz w:val="28"/>
          <w:szCs w:val="28"/>
          <w:vertAlign w:val="subscript"/>
        </w:rPr>
        <w:t>танок</w:t>
      </w:r>
      <w:r w:rsidR="00594664" w:rsidRPr="002C3ED9">
        <w:rPr>
          <w:rFonts w:ascii="Times New Roman" w:hAnsi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Pr="002C3ED9">
        <w:rPr>
          <w:rFonts w:ascii="Times New Roman" w:hAnsi="Times New Roman"/>
          <w:sz w:val="28"/>
          <w:szCs w:val="28"/>
        </w:rPr>
        <w:t xml:space="preserve">*100= </w:t>
      </w:r>
      <w:r w:rsidR="005C3A6E" w:rsidRPr="002C3ED9">
        <w:rPr>
          <w:rFonts w:ascii="Times New Roman" w:hAnsi="Times New Roman"/>
          <w:sz w:val="28"/>
          <w:szCs w:val="28"/>
        </w:rPr>
        <w:t xml:space="preserve">25 </w:t>
      </w:r>
      <w:r w:rsidRPr="002C3ED9">
        <w:rPr>
          <w:rFonts w:ascii="Times New Roman" w:hAnsi="Times New Roman"/>
          <w:sz w:val="28"/>
          <w:szCs w:val="28"/>
        </w:rPr>
        <w:t>%</w:t>
      </w:r>
    </w:p>
    <w:p w14:paraId="51802B85" w14:textId="31157B5E" w:rsidR="00544366" w:rsidRPr="002C3ED9" w:rsidRDefault="00544366" w:rsidP="000851C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3ED9">
        <w:rPr>
          <w:rFonts w:ascii="Times New Roman" w:hAnsi="Times New Roman"/>
          <w:sz w:val="28"/>
          <w:szCs w:val="28"/>
        </w:rPr>
        <w:t>Н</w:t>
      </w:r>
      <w:r w:rsidRPr="002C3ED9">
        <w:rPr>
          <w:rFonts w:ascii="Times New Roman" w:hAnsi="Times New Roman"/>
          <w:sz w:val="28"/>
          <w:szCs w:val="28"/>
          <w:vertAlign w:val="subscript"/>
        </w:rPr>
        <w:t>а</w:t>
      </w:r>
      <w:r w:rsidR="002C3ED9" w:rsidRPr="002C3ED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2C3ED9">
        <w:rPr>
          <w:rFonts w:ascii="Times New Roman" w:hAnsi="Times New Roman"/>
          <w:sz w:val="28"/>
          <w:szCs w:val="28"/>
          <w:vertAlign w:val="subscript"/>
        </w:rPr>
        <w:t>свер.станок</w:t>
      </w:r>
      <w:r w:rsidRPr="002C3ED9">
        <w:rPr>
          <w:rFonts w:ascii="Times New Roman" w:hAnsi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594664" w:rsidRPr="002C3ED9">
        <w:rPr>
          <w:rFonts w:ascii="Times New Roman" w:hAnsi="Times New Roman"/>
          <w:sz w:val="28"/>
          <w:szCs w:val="28"/>
        </w:rPr>
        <w:t xml:space="preserve">*100= </w:t>
      </w:r>
      <w:r w:rsidR="0066095D" w:rsidRPr="002C3ED9">
        <w:rPr>
          <w:rFonts w:ascii="Times New Roman" w:hAnsi="Times New Roman"/>
          <w:sz w:val="28"/>
          <w:szCs w:val="28"/>
        </w:rPr>
        <w:t>33,33 %</w:t>
      </w:r>
    </w:p>
    <w:p w14:paraId="3D127851" w14:textId="48D978D8" w:rsidR="00544366" w:rsidRPr="002C3ED9" w:rsidRDefault="00544366" w:rsidP="000851C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3ED9">
        <w:rPr>
          <w:rFonts w:ascii="Times New Roman" w:hAnsi="Times New Roman"/>
          <w:sz w:val="28"/>
          <w:szCs w:val="28"/>
        </w:rPr>
        <w:t>Н</w:t>
      </w:r>
      <w:r w:rsidRPr="002C3ED9">
        <w:rPr>
          <w:rFonts w:ascii="Times New Roman" w:hAnsi="Times New Roman"/>
          <w:sz w:val="28"/>
          <w:szCs w:val="28"/>
          <w:vertAlign w:val="subscript"/>
        </w:rPr>
        <w:t>а</w:t>
      </w:r>
      <w:r w:rsidR="002C3ED9" w:rsidRPr="002C3ED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2C3ED9">
        <w:rPr>
          <w:rFonts w:ascii="Times New Roman" w:hAnsi="Times New Roman"/>
          <w:sz w:val="28"/>
          <w:szCs w:val="28"/>
          <w:vertAlign w:val="subscript"/>
        </w:rPr>
        <w:t xml:space="preserve"> пресс</w:t>
      </w:r>
      <w:r w:rsidR="00594664" w:rsidRPr="002C3ED9">
        <w:rPr>
          <w:rFonts w:ascii="Times New Roman" w:hAnsi="Times New Roman"/>
          <w:sz w:val="28"/>
          <w:szCs w:val="28"/>
          <w:vertAlign w:val="subscript"/>
        </w:rPr>
        <w:t xml:space="preserve"> механ</w:t>
      </w:r>
      <w:r w:rsidR="00594664" w:rsidRPr="002C3ED9">
        <w:rPr>
          <w:rFonts w:ascii="Times New Roman" w:hAnsi="Times New Roman"/>
          <w:sz w:val="28"/>
          <w:szCs w:val="28"/>
          <w:vertAlign w:val="superscript"/>
        </w:rPr>
        <w:t>.</w:t>
      </w:r>
      <w:r w:rsidRPr="002C3ED9">
        <w:rPr>
          <w:rFonts w:ascii="Times New Roman" w:hAnsi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594664" w:rsidRPr="002C3ED9">
        <w:rPr>
          <w:rFonts w:ascii="Times New Roman" w:hAnsi="Times New Roman"/>
          <w:sz w:val="28"/>
          <w:szCs w:val="28"/>
        </w:rPr>
        <w:t xml:space="preserve">*100= </w:t>
      </w:r>
      <w:r w:rsidR="0066095D" w:rsidRPr="002C3ED9">
        <w:rPr>
          <w:rFonts w:ascii="Times New Roman" w:hAnsi="Times New Roman"/>
          <w:sz w:val="28"/>
          <w:szCs w:val="28"/>
        </w:rPr>
        <w:t xml:space="preserve">20 </w:t>
      </w:r>
      <w:r w:rsidR="00594664" w:rsidRPr="002C3ED9">
        <w:rPr>
          <w:rFonts w:ascii="Times New Roman" w:hAnsi="Times New Roman"/>
          <w:sz w:val="28"/>
          <w:szCs w:val="28"/>
        </w:rPr>
        <w:t>%</w:t>
      </w:r>
    </w:p>
    <w:p w14:paraId="089E7D97" w14:textId="7BCAFA3C" w:rsidR="00544366" w:rsidRPr="002C3ED9" w:rsidRDefault="00544366" w:rsidP="00BD3140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C3ED9">
        <w:rPr>
          <w:rFonts w:ascii="Times New Roman" w:hAnsi="Times New Roman"/>
          <w:sz w:val="28"/>
          <w:szCs w:val="28"/>
        </w:rPr>
        <w:t>А = С</w:t>
      </w:r>
      <w:r w:rsidR="002C3ED9">
        <w:rPr>
          <w:rFonts w:ascii="Times New Roman" w:hAnsi="Times New Roman"/>
          <w:sz w:val="28"/>
          <w:szCs w:val="28"/>
        </w:rPr>
        <w:t xml:space="preserve"> </w:t>
      </w:r>
      <w:r w:rsidRPr="002C3ED9">
        <w:rPr>
          <w:rFonts w:ascii="Times New Roman" w:hAnsi="Times New Roman"/>
          <w:sz w:val="28"/>
          <w:szCs w:val="28"/>
          <w:vertAlign w:val="subscript"/>
        </w:rPr>
        <w:t>оборуд</w:t>
      </w:r>
      <w:r w:rsidRPr="002C3ED9">
        <w:rPr>
          <w:rFonts w:ascii="Times New Roman" w:hAnsi="Times New Roman"/>
          <w:sz w:val="28"/>
          <w:szCs w:val="28"/>
        </w:rPr>
        <w:t>* Н</w:t>
      </w:r>
      <w:r w:rsidRPr="002C3ED9">
        <w:rPr>
          <w:rFonts w:ascii="Times New Roman" w:hAnsi="Times New Roman"/>
          <w:sz w:val="28"/>
          <w:szCs w:val="28"/>
          <w:vertAlign w:val="subscript"/>
        </w:rPr>
        <w:t>а</w:t>
      </w:r>
    </w:p>
    <w:p w14:paraId="4344CC3E" w14:textId="34EECE6D" w:rsidR="00544366" w:rsidRPr="00192E05" w:rsidRDefault="003913FE" w:rsidP="002C3ED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544366" w:rsidRPr="00192E05">
        <w:rPr>
          <w:rFonts w:ascii="Times New Roman" w:hAnsi="Times New Roman"/>
          <w:sz w:val="28"/>
          <w:szCs w:val="28"/>
        </w:rPr>
        <w:t>С</w:t>
      </w:r>
      <w:r w:rsidR="002C3ED9">
        <w:rPr>
          <w:rFonts w:ascii="Times New Roman" w:hAnsi="Times New Roman"/>
          <w:sz w:val="28"/>
          <w:szCs w:val="28"/>
        </w:rPr>
        <w:t xml:space="preserve"> </w:t>
      </w:r>
      <w:r w:rsidR="00544366" w:rsidRPr="00192E05">
        <w:rPr>
          <w:rFonts w:ascii="Times New Roman" w:hAnsi="Times New Roman"/>
          <w:sz w:val="28"/>
          <w:szCs w:val="28"/>
          <w:vertAlign w:val="subscript"/>
        </w:rPr>
        <w:t xml:space="preserve">оборуд </w:t>
      </w:r>
      <w:r w:rsidR="00544366" w:rsidRPr="00192E05">
        <w:rPr>
          <w:rFonts w:ascii="Times New Roman" w:hAnsi="Times New Roman"/>
          <w:sz w:val="28"/>
          <w:szCs w:val="28"/>
        </w:rPr>
        <w:t>– стоимость оборудования,  руб.</w:t>
      </w:r>
    </w:p>
    <w:p w14:paraId="415C3DD1" w14:textId="77777777" w:rsidR="00F94D39" w:rsidRPr="00F13885" w:rsidRDefault="00F94D39" w:rsidP="003C5773">
      <w:pPr>
        <w:spacing w:before="240" w:after="0" w:line="360" w:lineRule="auto"/>
        <w:ind w:firstLine="567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Амортизация основных фондов:</w:t>
      </w:r>
    </w:p>
    <w:p w14:paraId="0ABC45DC" w14:textId="57BB2D23" w:rsidR="00F94D39" w:rsidRPr="001B36E5" w:rsidRDefault="00243AE6" w:rsidP="000851C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F94D39" w:rsidRPr="001B36E5">
        <w:rPr>
          <w:rFonts w:ascii="Times New Roman" w:hAnsi="Times New Roman"/>
          <w:sz w:val="28"/>
          <w:szCs w:val="28"/>
        </w:rPr>
        <w:t xml:space="preserve"> =</w:t>
      </w:r>
      <w:r w:rsidR="000851C8">
        <w:rPr>
          <w:rFonts w:ascii="Times New Roman" w:hAnsi="Times New Roman"/>
          <w:sz w:val="28"/>
          <w:szCs w:val="28"/>
        </w:rPr>
        <w:t xml:space="preserve">50 </w:t>
      </w:r>
      <w:r w:rsidR="00F94D39" w:rsidRPr="001B36E5">
        <w:rPr>
          <w:rFonts w:ascii="Times New Roman" w:hAnsi="Times New Roman"/>
          <w:sz w:val="28"/>
          <w:szCs w:val="28"/>
        </w:rPr>
        <w:t>000*</w:t>
      </w:r>
      <w:r w:rsidR="00F73FBD">
        <w:rPr>
          <w:rFonts w:ascii="Times New Roman" w:hAnsi="Times New Roman"/>
          <w:sz w:val="28"/>
          <w:szCs w:val="28"/>
        </w:rPr>
        <w:t>25</w:t>
      </w:r>
      <w:r w:rsidR="00F94D39" w:rsidRPr="001B36E5">
        <w:rPr>
          <w:rFonts w:ascii="Times New Roman" w:hAnsi="Times New Roman"/>
          <w:sz w:val="28"/>
          <w:szCs w:val="28"/>
        </w:rPr>
        <w:t xml:space="preserve">%= </w:t>
      </w:r>
      <w:r w:rsidR="000851C8">
        <w:rPr>
          <w:rFonts w:ascii="Times New Roman" w:hAnsi="Times New Roman"/>
          <w:sz w:val="28"/>
          <w:szCs w:val="28"/>
        </w:rPr>
        <w:t>12 50</w:t>
      </w:r>
      <w:r w:rsidR="00F73FBD">
        <w:rPr>
          <w:rFonts w:ascii="Times New Roman" w:hAnsi="Times New Roman"/>
          <w:sz w:val="28"/>
          <w:szCs w:val="28"/>
        </w:rPr>
        <w:t>0</w:t>
      </w:r>
      <w:r w:rsidR="00F94D39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73D0AE9C" w14:textId="74602558" w:rsidR="00F94D39" w:rsidRPr="001B36E5" w:rsidRDefault="00243AE6" w:rsidP="000851C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F94D39" w:rsidRPr="001B36E5">
        <w:rPr>
          <w:rFonts w:ascii="Times New Roman" w:hAnsi="Times New Roman"/>
          <w:sz w:val="28"/>
          <w:szCs w:val="28"/>
        </w:rPr>
        <w:t xml:space="preserve">= </w:t>
      </w:r>
      <w:r w:rsidR="000851C8">
        <w:rPr>
          <w:rFonts w:ascii="Times New Roman" w:hAnsi="Times New Roman"/>
          <w:sz w:val="28"/>
          <w:szCs w:val="28"/>
        </w:rPr>
        <w:t xml:space="preserve">45 </w:t>
      </w:r>
      <w:r w:rsidR="00F73FBD">
        <w:rPr>
          <w:rFonts w:ascii="Times New Roman" w:hAnsi="Times New Roman"/>
          <w:sz w:val="28"/>
          <w:szCs w:val="28"/>
        </w:rPr>
        <w:t>000</w:t>
      </w:r>
      <w:r w:rsidR="00F94D39" w:rsidRPr="001B36E5">
        <w:rPr>
          <w:rFonts w:ascii="Times New Roman" w:hAnsi="Times New Roman"/>
          <w:sz w:val="28"/>
          <w:szCs w:val="28"/>
        </w:rPr>
        <w:t>*</w:t>
      </w:r>
      <w:r w:rsidR="0066095D">
        <w:rPr>
          <w:rFonts w:ascii="Times New Roman" w:hAnsi="Times New Roman"/>
          <w:sz w:val="28"/>
          <w:szCs w:val="28"/>
        </w:rPr>
        <w:t>33,33</w:t>
      </w:r>
      <w:r w:rsidR="00F94D39" w:rsidRPr="001B36E5">
        <w:rPr>
          <w:rFonts w:ascii="Times New Roman" w:hAnsi="Times New Roman"/>
          <w:sz w:val="28"/>
          <w:szCs w:val="28"/>
        </w:rPr>
        <w:t>%=</w:t>
      </w:r>
      <w:r w:rsidR="000851C8">
        <w:rPr>
          <w:rFonts w:ascii="Times New Roman" w:hAnsi="Times New Roman"/>
          <w:sz w:val="28"/>
          <w:szCs w:val="28"/>
        </w:rPr>
        <w:t>14 998,5</w:t>
      </w:r>
      <w:r w:rsidR="00F94D39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27C77E86" w14:textId="457940E3" w:rsidR="00F94D39" w:rsidRPr="00192E05" w:rsidRDefault="00243AE6" w:rsidP="000851C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F94D39" w:rsidRPr="001B36E5">
        <w:rPr>
          <w:rFonts w:ascii="Times New Roman" w:hAnsi="Times New Roman"/>
          <w:sz w:val="28"/>
          <w:szCs w:val="28"/>
        </w:rPr>
        <w:t xml:space="preserve"> =</w:t>
      </w:r>
      <w:r w:rsidR="000851C8">
        <w:rPr>
          <w:rFonts w:ascii="Times New Roman" w:hAnsi="Times New Roman"/>
          <w:sz w:val="28"/>
          <w:szCs w:val="28"/>
        </w:rPr>
        <w:t xml:space="preserve">48 </w:t>
      </w:r>
      <w:r w:rsidR="00F73FBD">
        <w:rPr>
          <w:rFonts w:ascii="Times New Roman" w:hAnsi="Times New Roman"/>
          <w:sz w:val="28"/>
          <w:szCs w:val="28"/>
        </w:rPr>
        <w:t>000</w:t>
      </w:r>
      <w:r w:rsidR="00F94D39" w:rsidRPr="001B36E5">
        <w:rPr>
          <w:rFonts w:ascii="Times New Roman" w:hAnsi="Times New Roman"/>
          <w:sz w:val="28"/>
          <w:szCs w:val="28"/>
        </w:rPr>
        <w:t>*</w:t>
      </w:r>
      <w:r w:rsidR="0066095D">
        <w:rPr>
          <w:rFonts w:ascii="Times New Roman" w:hAnsi="Times New Roman"/>
          <w:sz w:val="28"/>
          <w:szCs w:val="28"/>
        </w:rPr>
        <w:t>20</w:t>
      </w:r>
      <w:r w:rsidR="00F94D39" w:rsidRPr="001B36E5">
        <w:rPr>
          <w:rFonts w:ascii="Times New Roman" w:hAnsi="Times New Roman"/>
          <w:sz w:val="28"/>
          <w:szCs w:val="28"/>
        </w:rPr>
        <w:t>%=</w:t>
      </w:r>
      <w:r w:rsidR="000851C8">
        <w:rPr>
          <w:rFonts w:ascii="Times New Roman" w:hAnsi="Times New Roman"/>
          <w:sz w:val="28"/>
          <w:szCs w:val="28"/>
        </w:rPr>
        <w:t>9 6</w:t>
      </w:r>
      <w:r w:rsidR="00925DEB">
        <w:rPr>
          <w:rFonts w:ascii="Times New Roman" w:hAnsi="Times New Roman"/>
          <w:sz w:val="28"/>
          <w:szCs w:val="28"/>
        </w:rPr>
        <w:t>00</w:t>
      </w:r>
      <w:r w:rsidR="00F94D39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2B4DAB3B" w14:textId="3C4E71FA" w:rsidR="00F94D39" w:rsidRPr="001B36E5" w:rsidRDefault="00F94D39" w:rsidP="000851C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 w:rsidR="000851C8">
        <w:rPr>
          <w:rFonts w:ascii="Times New Roman" w:hAnsi="Times New Roman"/>
          <w:sz w:val="28"/>
          <w:szCs w:val="28"/>
        </w:rPr>
        <w:t>12</w:t>
      </w:r>
      <w:r w:rsidR="00925DEB">
        <w:rPr>
          <w:rFonts w:ascii="Times New Roman" w:hAnsi="Times New Roman"/>
          <w:sz w:val="28"/>
          <w:szCs w:val="28"/>
        </w:rPr>
        <w:t xml:space="preserve"> </w:t>
      </w:r>
      <w:r w:rsidR="000851C8">
        <w:rPr>
          <w:rFonts w:ascii="Times New Roman" w:hAnsi="Times New Roman"/>
          <w:sz w:val="28"/>
          <w:szCs w:val="28"/>
        </w:rPr>
        <w:t>500</w:t>
      </w:r>
      <w:r w:rsidR="00F73FBD">
        <w:rPr>
          <w:rFonts w:ascii="Times New Roman" w:hAnsi="Times New Roman"/>
          <w:sz w:val="28"/>
          <w:szCs w:val="28"/>
        </w:rPr>
        <w:t>+</w:t>
      </w:r>
      <w:r w:rsidR="000851C8">
        <w:rPr>
          <w:rFonts w:ascii="Times New Roman" w:hAnsi="Times New Roman"/>
          <w:sz w:val="28"/>
          <w:szCs w:val="28"/>
        </w:rPr>
        <w:t>14 998,5</w:t>
      </w:r>
      <w:r w:rsidR="000851C8" w:rsidRPr="001B36E5">
        <w:rPr>
          <w:rFonts w:ascii="Times New Roman" w:hAnsi="Times New Roman"/>
          <w:sz w:val="28"/>
          <w:szCs w:val="28"/>
        </w:rPr>
        <w:t xml:space="preserve"> </w:t>
      </w:r>
      <w:r w:rsidR="00F73FBD">
        <w:rPr>
          <w:rFonts w:ascii="Times New Roman" w:hAnsi="Times New Roman"/>
          <w:sz w:val="28"/>
          <w:szCs w:val="28"/>
        </w:rPr>
        <w:t>+</w:t>
      </w:r>
      <w:r w:rsidR="000851C8">
        <w:rPr>
          <w:rFonts w:ascii="Times New Roman" w:hAnsi="Times New Roman"/>
          <w:sz w:val="28"/>
          <w:szCs w:val="28"/>
        </w:rPr>
        <w:t>9 6</w:t>
      </w:r>
      <w:r w:rsidR="00925DEB">
        <w:rPr>
          <w:rFonts w:ascii="Times New Roman" w:hAnsi="Times New Roman"/>
          <w:sz w:val="28"/>
          <w:szCs w:val="28"/>
        </w:rPr>
        <w:t>00</w:t>
      </w:r>
      <w:r w:rsidRPr="00192E05">
        <w:rPr>
          <w:rFonts w:ascii="Times New Roman" w:hAnsi="Times New Roman"/>
          <w:sz w:val="28"/>
          <w:szCs w:val="28"/>
        </w:rPr>
        <w:t>)</w:t>
      </w:r>
      <w:r w:rsidR="008C6B7C"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 xml:space="preserve">12 = </w:t>
      </w:r>
      <w:r w:rsidR="000851C8">
        <w:rPr>
          <w:rFonts w:ascii="Times New Roman" w:hAnsi="Times New Roman"/>
          <w:sz w:val="28"/>
          <w:szCs w:val="28"/>
        </w:rPr>
        <w:t>3 091,5</w:t>
      </w:r>
      <w:r>
        <w:rPr>
          <w:rFonts w:ascii="Times New Roman" w:hAnsi="Times New Roman"/>
          <w:sz w:val="28"/>
          <w:szCs w:val="28"/>
        </w:rPr>
        <w:t xml:space="preserve"> р</w:t>
      </w:r>
      <w:r w:rsidRPr="00192E05">
        <w:rPr>
          <w:rFonts w:ascii="Times New Roman" w:hAnsi="Times New Roman"/>
          <w:sz w:val="28"/>
          <w:szCs w:val="28"/>
        </w:rPr>
        <w:t>уб./мес.</w:t>
      </w:r>
    </w:p>
    <w:p w14:paraId="5DAEB406" w14:textId="1C3AC294" w:rsidR="00544366" w:rsidRPr="00BD3140" w:rsidRDefault="00BD3140" w:rsidP="00BD3140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D3140">
        <w:rPr>
          <w:rFonts w:ascii="Times New Roman" w:hAnsi="Times New Roman" w:cs="Times New Roman"/>
          <w:sz w:val="24"/>
          <w:szCs w:val="24"/>
        </w:rPr>
        <w:t>Таблица 1.</w:t>
      </w:r>
      <w:r w:rsidR="002C3ED9">
        <w:rPr>
          <w:rFonts w:ascii="Times New Roman" w:hAnsi="Times New Roman" w:cs="Times New Roman"/>
          <w:sz w:val="24"/>
          <w:szCs w:val="24"/>
        </w:rPr>
        <w:t>2</w:t>
      </w:r>
      <w:r w:rsidRPr="00BD3140">
        <w:rPr>
          <w:rFonts w:ascii="Times New Roman" w:hAnsi="Times New Roman" w:cs="Times New Roman"/>
          <w:sz w:val="24"/>
          <w:szCs w:val="24"/>
        </w:rPr>
        <w:t>.  Прочие затра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1"/>
        <w:gridCol w:w="4487"/>
      </w:tblGrid>
      <w:tr w:rsidR="00544366" w:rsidRPr="00604CF9" w14:paraId="539DE086" w14:textId="77777777" w:rsidTr="00BD3140">
        <w:tc>
          <w:tcPr>
            <w:tcW w:w="4818" w:type="dxa"/>
          </w:tcPr>
          <w:p w14:paraId="123D2FDC" w14:textId="77777777" w:rsidR="00544366" w:rsidRPr="002C3ED9" w:rsidRDefault="00544366" w:rsidP="002C3ED9">
            <w:pPr>
              <w:spacing w:after="0" w:line="360" w:lineRule="auto"/>
              <w:ind w:hanging="142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аименование затрат</w:t>
            </w:r>
          </w:p>
        </w:tc>
        <w:tc>
          <w:tcPr>
            <w:tcW w:w="4504" w:type="dxa"/>
          </w:tcPr>
          <w:p w14:paraId="5061D10E" w14:textId="77777777" w:rsidR="00544366" w:rsidRPr="002C3ED9" w:rsidRDefault="00544366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∑ в руб./мес.</w:t>
            </w:r>
          </w:p>
        </w:tc>
      </w:tr>
      <w:tr w:rsidR="00544366" w:rsidRPr="00604CF9" w14:paraId="15ED44DB" w14:textId="77777777" w:rsidTr="00BD3140">
        <w:tc>
          <w:tcPr>
            <w:tcW w:w="4818" w:type="dxa"/>
          </w:tcPr>
          <w:p w14:paraId="6ABB57BC" w14:textId="77777777" w:rsidR="00544366" w:rsidRPr="002C3ED9" w:rsidRDefault="00544366" w:rsidP="002C3ED9">
            <w:pPr>
              <w:spacing w:after="0" w:line="360" w:lineRule="auto"/>
              <w:ind w:hanging="142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Транспортные расходы</w:t>
            </w:r>
          </w:p>
        </w:tc>
        <w:tc>
          <w:tcPr>
            <w:tcW w:w="4504" w:type="dxa"/>
          </w:tcPr>
          <w:p w14:paraId="3021A615" w14:textId="77777777" w:rsidR="00544366" w:rsidRPr="002C3ED9" w:rsidRDefault="00F73FBD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  <w:r w:rsidR="00544366" w:rsidRPr="002C3ED9">
              <w:rPr>
                <w:rFonts w:ascii="Times New Roman" w:hAnsi="Times New Roman"/>
                <w:bCs/>
                <w:sz w:val="24"/>
                <w:szCs w:val="24"/>
              </w:rPr>
              <w:t xml:space="preserve"> 000</w:t>
            </w:r>
          </w:p>
        </w:tc>
      </w:tr>
      <w:tr w:rsidR="00544366" w:rsidRPr="00604CF9" w14:paraId="26F577A1" w14:textId="77777777" w:rsidTr="00BD3140">
        <w:trPr>
          <w:trHeight w:val="555"/>
        </w:trPr>
        <w:tc>
          <w:tcPr>
            <w:tcW w:w="4818" w:type="dxa"/>
          </w:tcPr>
          <w:p w14:paraId="4A773523" w14:textId="77777777" w:rsidR="00544366" w:rsidRPr="002C3ED9" w:rsidRDefault="00544366" w:rsidP="002C3ED9">
            <w:pPr>
              <w:spacing w:after="0" w:line="360" w:lineRule="auto"/>
              <w:ind w:hanging="142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Арендная плата за месяц</w:t>
            </w:r>
          </w:p>
        </w:tc>
        <w:tc>
          <w:tcPr>
            <w:tcW w:w="4504" w:type="dxa"/>
          </w:tcPr>
          <w:p w14:paraId="5A3E66AA" w14:textId="77777777" w:rsidR="00544366" w:rsidRPr="002C3ED9" w:rsidRDefault="00F73FBD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  <w:r w:rsidR="00544366" w:rsidRPr="002C3ED9">
              <w:rPr>
                <w:rFonts w:ascii="Times New Roman" w:hAnsi="Times New Roman"/>
                <w:bCs/>
                <w:sz w:val="24"/>
                <w:szCs w:val="24"/>
              </w:rPr>
              <w:t xml:space="preserve"> 000</w:t>
            </w:r>
          </w:p>
        </w:tc>
      </w:tr>
      <w:tr w:rsidR="00544366" w:rsidRPr="00D1203F" w14:paraId="33F6C734" w14:textId="77777777" w:rsidTr="00BD3140">
        <w:trPr>
          <w:trHeight w:val="248"/>
        </w:trPr>
        <w:tc>
          <w:tcPr>
            <w:tcW w:w="4818" w:type="dxa"/>
          </w:tcPr>
          <w:p w14:paraId="31FB163C" w14:textId="77777777" w:rsidR="00544366" w:rsidRPr="002C3ED9" w:rsidRDefault="00544366" w:rsidP="002C3ED9">
            <w:pPr>
              <w:spacing w:after="0" w:line="360" w:lineRule="auto"/>
              <w:ind w:hanging="142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Всего</w:t>
            </w:r>
          </w:p>
        </w:tc>
        <w:tc>
          <w:tcPr>
            <w:tcW w:w="4504" w:type="dxa"/>
          </w:tcPr>
          <w:p w14:paraId="0890BEDD" w14:textId="77777777" w:rsidR="00544366" w:rsidRPr="002C3ED9" w:rsidRDefault="00F73FBD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  <w:r w:rsidR="00544366" w:rsidRPr="002C3ED9">
              <w:rPr>
                <w:rFonts w:ascii="Times New Roman" w:hAnsi="Times New Roman"/>
                <w:bCs/>
                <w:sz w:val="24"/>
                <w:szCs w:val="24"/>
              </w:rPr>
              <w:t xml:space="preserve"> 000</w:t>
            </w:r>
          </w:p>
        </w:tc>
      </w:tr>
    </w:tbl>
    <w:p w14:paraId="1D44E218" w14:textId="77777777" w:rsidR="00D1203F" w:rsidRDefault="00D1203F" w:rsidP="00BD3140">
      <w:pPr>
        <w:pStyle w:val="a3"/>
        <w:spacing w:line="360" w:lineRule="auto"/>
        <w:ind w:left="0" w:firstLine="709"/>
        <w:jc w:val="right"/>
        <w:rPr>
          <w:sz w:val="24"/>
          <w:szCs w:val="24"/>
        </w:rPr>
      </w:pPr>
    </w:p>
    <w:p w14:paraId="76A28224" w14:textId="77777777" w:rsidR="00BD3140" w:rsidRPr="00BD3140" w:rsidRDefault="00BD3140" w:rsidP="00BD3140">
      <w:pPr>
        <w:pStyle w:val="a3"/>
        <w:spacing w:line="360" w:lineRule="auto"/>
        <w:ind w:left="0" w:firstLine="709"/>
        <w:jc w:val="right"/>
        <w:rPr>
          <w:sz w:val="24"/>
          <w:szCs w:val="24"/>
        </w:rPr>
      </w:pPr>
      <w:r w:rsidRPr="00D1203F">
        <w:rPr>
          <w:sz w:val="24"/>
          <w:szCs w:val="24"/>
        </w:rPr>
        <w:t>Таблица</w:t>
      </w:r>
      <w:r w:rsidRPr="00BD3140">
        <w:rPr>
          <w:sz w:val="24"/>
          <w:szCs w:val="24"/>
        </w:rPr>
        <w:t xml:space="preserve"> 1.</w:t>
      </w:r>
      <w:r>
        <w:rPr>
          <w:sz w:val="24"/>
          <w:szCs w:val="24"/>
        </w:rPr>
        <w:t>3</w:t>
      </w:r>
      <w:r w:rsidRPr="00BD3140">
        <w:rPr>
          <w:sz w:val="24"/>
          <w:szCs w:val="24"/>
        </w:rPr>
        <w:t>.  Суммарные текущие затраты на весь объем выпуска продукции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5"/>
        <w:gridCol w:w="4397"/>
      </w:tblGrid>
      <w:tr w:rsidR="00BD3140" w:rsidRPr="005152F2" w14:paraId="689A0614" w14:textId="77777777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678D99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аименование затрат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FFD6D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∑ в руб./мес.</w:t>
            </w:r>
          </w:p>
        </w:tc>
      </w:tr>
      <w:tr w:rsidR="00BD3140" w:rsidRPr="005152F2" w14:paraId="008E741D" w14:textId="77777777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8120B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sz w:val="24"/>
                <w:szCs w:val="24"/>
              </w:rPr>
              <w:t>Материальные затраты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09159A" w14:textId="5AB0842A" w:rsidR="00BD3140" w:rsidRPr="002C3ED9" w:rsidRDefault="00925DEB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396 189</w:t>
            </w:r>
          </w:p>
        </w:tc>
      </w:tr>
      <w:tr w:rsidR="00BD3140" w:rsidRPr="005152F2" w14:paraId="3E0E90F5" w14:textId="77777777" w:rsidTr="00BD3140">
        <w:trPr>
          <w:trHeight w:val="555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934BB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sz w:val="24"/>
                <w:szCs w:val="24"/>
              </w:rPr>
              <w:t>Затраты на оплату труда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8CC9E" w14:textId="24B917C6" w:rsidR="00BD3140" w:rsidRPr="002C3ED9" w:rsidRDefault="00925DEB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150 000</w:t>
            </w:r>
          </w:p>
        </w:tc>
      </w:tr>
      <w:tr w:rsidR="00BD3140" w:rsidRPr="005152F2" w14:paraId="3E88A251" w14:textId="77777777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BCC63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sz w:val="24"/>
                <w:szCs w:val="24"/>
              </w:rPr>
              <w:t>Единый социальный налог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CD372" w14:textId="28450165" w:rsidR="00BD3140" w:rsidRPr="002C3ED9" w:rsidRDefault="0035275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45 000</w:t>
            </w:r>
          </w:p>
        </w:tc>
      </w:tr>
      <w:tr w:rsidR="00BD3140" w:rsidRPr="005152F2" w14:paraId="3ACC6384" w14:textId="77777777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C7D877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sz w:val="24"/>
                <w:szCs w:val="24"/>
              </w:rPr>
              <w:t>Амортизация осн. фондов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81B4D" w14:textId="51A3D28C" w:rsidR="00BD3140" w:rsidRPr="002C3ED9" w:rsidRDefault="000851C8" w:rsidP="002C3ED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E02FE0">
              <w:rPr>
                <w:rFonts w:ascii="Times New Roman" w:hAnsi="Times New Roman"/>
                <w:sz w:val="28"/>
                <w:szCs w:val="28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09</w:t>
            </w:r>
            <w:r w:rsidR="00E02FE0"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</w:tr>
      <w:tr w:rsidR="00BD3140" w:rsidRPr="005152F2" w14:paraId="7356C759" w14:textId="77777777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12933F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sz w:val="24"/>
                <w:szCs w:val="24"/>
              </w:rPr>
              <w:t>Прочие затраты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7BEFD" w14:textId="77777777" w:rsidR="00BD3140" w:rsidRPr="002C3ED9" w:rsidRDefault="00F73FBD" w:rsidP="002C3ED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3ED9">
              <w:rPr>
                <w:rFonts w:ascii="Times New Roman" w:hAnsi="Times New Roman"/>
                <w:sz w:val="24"/>
                <w:szCs w:val="24"/>
              </w:rPr>
              <w:t>16 000</w:t>
            </w:r>
          </w:p>
        </w:tc>
      </w:tr>
      <w:tr w:rsidR="00BD3140" w:rsidRPr="005152F2" w14:paraId="4438E59A" w14:textId="77777777" w:rsidTr="00BD3140">
        <w:trPr>
          <w:trHeight w:val="699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AA08F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sz w:val="24"/>
                <w:szCs w:val="24"/>
              </w:rPr>
              <w:t>Всего текущих затрат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E7845" w14:textId="6D06579B" w:rsidR="00BD3140" w:rsidRPr="00E02FE0" w:rsidRDefault="00E02FE0" w:rsidP="00E02F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2FE0">
              <w:rPr>
                <w:rFonts w:ascii="Times New Roman" w:hAnsi="Times New Roman" w:cs="Times New Roman"/>
                <w:sz w:val="24"/>
                <w:szCs w:val="24"/>
              </w:rPr>
              <w:t>610 280,5</w:t>
            </w:r>
          </w:p>
        </w:tc>
      </w:tr>
    </w:tbl>
    <w:p w14:paraId="55CD2C92" w14:textId="77777777" w:rsidR="00BD3140" w:rsidRDefault="00BD3140" w:rsidP="00657C97"/>
    <w:p w14:paraId="3B33BEE5" w14:textId="6BA2CDFE" w:rsidR="00C3466C" w:rsidRPr="002C3ED9" w:rsidRDefault="002C3ED9" w:rsidP="002C3ED9">
      <w:pPr>
        <w:pStyle w:val="2"/>
        <w:spacing w:before="0" w:after="240"/>
        <w:ind w:left="360"/>
        <w:rPr>
          <w:rFonts w:cs="Times New Roman"/>
          <w:b w:val="0"/>
          <w:bCs w:val="0"/>
        </w:rPr>
      </w:pPr>
      <w:bookmarkStart w:id="1" w:name="_Toc90392059"/>
      <w:r>
        <w:rPr>
          <w:rFonts w:cs="Times New Roman"/>
          <w:b w:val="0"/>
          <w:bCs w:val="0"/>
        </w:rPr>
        <w:lastRenderedPageBreak/>
        <w:t xml:space="preserve">1.2 </w:t>
      </w:r>
      <w:r w:rsidR="00C3466C" w:rsidRPr="002C3ED9">
        <w:rPr>
          <w:rFonts w:cs="Times New Roman"/>
          <w:b w:val="0"/>
          <w:bCs w:val="0"/>
        </w:rPr>
        <w:t>Определение цены реализации</w:t>
      </w:r>
      <w:bookmarkEnd w:id="1"/>
    </w:p>
    <w:p w14:paraId="4B2F3992" w14:textId="77777777" w:rsidR="00C3466C" w:rsidRPr="00C3466C" w:rsidRDefault="00C3466C" w:rsidP="00C346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Размер договорной цены </w:t>
      </w:r>
      <w:r w:rsidRPr="00C3466C">
        <w:rPr>
          <w:rFonts w:ascii="Times New Roman" w:hAnsi="Times New Roman" w:cs="Times New Roman"/>
          <w:position w:val="-16"/>
          <w:sz w:val="28"/>
          <w:szCs w:val="28"/>
        </w:rPr>
        <w:object w:dxaOrig="705" w:dyaOrig="420" w14:anchorId="0C5BFFCC">
          <v:shape id="_x0000_i1026" type="#_x0000_t75" style="width:34.5pt;height:21.75pt" o:ole="">
            <v:imagedata r:id="rId11" o:title=""/>
          </v:shape>
          <o:OLEObject Type="Embed" ProgID="Equation.3" ShapeID="_x0000_i1026" DrawAspect="Content" ObjectID="_1701526201" r:id="rId12"/>
        </w:object>
      </w:r>
      <w:r w:rsidRPr="00C3466C">
        <w:rPr>
          <w:rFonts w:ascii="Times New Roman" w:hAnsi="Times New Roman" w:cs="Times New Roman"/>
          <w:sz w:val="28"/>
          <w:szCs w:val="28"/>
        </w:rPr>
        <w:t>, руб., может быть определен по следующей формуле:</w:t>
      </w:r>
    </w:p>
    <w:p w14:paraId="6DC082D5" w14:textId="77777777" w:rsidR="00C3466C" w:rsidRPr="00C3466C" w:rsidRDefault="00C3466C" w:rsidP="00C3466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3466C">
        <w:rPr>
          <w:rFonts w:ascii="Times New Roman" w:hAnsi="Times New Roman" w:cs="Times New Roman"/>
          <w:b/>
          <w:position w:val="-16"/>
          <w:sz w:val="28"/>
          <w:szCs w:val="28"/>
        </w:rPr>
        <w:object w:dxaOrig="2505" w:dyaOrig="420" w14:anchorId="4070FDCA">
          <v:shape id="_x0000_i1027" type="#_x0000_t75" style="width:126pt;height:21.75pt" o:ole="">
            <v:imagedata r:id="rId13" o:title=""/>
          </v:shape>
          <o:OLEObject Type="Embed" ProgID="Equation.3" ShapeID="_x0000_i1027" DrawAspect="Content" ObjectID="_1701526202" r:id="rId14"/>
        </w:object>
      </w:r>
    </w:p>
    <w:p w14:paraId="29CB7AF7" w14:textId="77777777" w:rsidR="000A2623" w:rsidRDefault="00C3466C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>где    С – себестоимость единицы продукции, руб.;</w:t>
      </w:r>
    </w:p>
    <w:p w14:paraId="6DEF1EBE" w14:textId="77777777" w:rsidR="000A2623" w:rsidRDefault="00C3466C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>Н – налоги в бюджет, относимые на финансовые результаты и не включаемые в состав себестоимости, руб.;</w:t>
      </w:r>
    </w:p>
    <w:p w14:paraId="0D681BB2" w14:textId="7E390E86" w:rsidR="00C3466C" w:rsidRDefault="00C3466C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position w:val="-16"/>
          <w:sz w:val="28"/>
          <w:szCs w:val="28"/>
        </w:rPr>
        <w:object w:dxaOrig="555" w:dyaOrig="420" w14:anchorId="49C50F91">
          <v:shape id="_x0000_i1028" type="#_x0000_t75" style="width:29.25pt;height:21.75pt" o:ole="">
            <v:imagedata r:id="rId15" o:title=""/>
          </v:shape>
          <o:OLEObject Type="Embed" ProgID="Equation.3" ShapeID="_x0000_i1028" DrawAspect="Content" ObjectID="_1701526203" r:id="rId16"/>
        </w:object>
      </w:r>
      <w:r w:rsidRPr="00C3466C">
        <w:rPr>
          <w:rFonts w:ascii="Times New Roman" w:hAnsi="Times New Roman" w:cs="Times New Roman"/>
          <w:sz w:val="28"/>
          <w:szCs w:val="28"/>
        </w:rPr>
        <w:t xml:space="preserve"> – прибыль в расчете на единицу продукции, руб.</w:t>
      </w:r>
    </w:p>
    <w:p w14:paraId="6DFB27F2" w14:textId="3D2F3C2A" w:rsidR="00FE740E" w:rsidRPr="00FE740E" w:rsidRDefault="00FE740E" w:rsidP="000A26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E740E">
        <w:rPr>
          <w:rFonts w:ascii="Times New Roman" w:hAnsi="Times New Roman" w:cs="Times New Roman"/>
          <w:sz w:val="28"/>
          <w:szCs w:val="28"/>
        </w:rPr>
        <w:t>С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FE740E">
        <w:rPr>
          <w:rFonts w:ascii="Times New Roman" w:hAnsi="Times New Roman" w:cs="Times New Roman"/>
          <w:sz w:val="28"/>
          <w:szCs w:val="28"/>
        </w:rPr>
        <w:t xml:space="preserve"> =</w:t>
      </w:r>
      <w:r w:rsidR="00E02FE0" w:rsidRPr="00E02FE0">
        <w:rPr>
          <w:rFonts w:ascii="Times New Roman" w:hAnsi="Times New Roman" w:cs="Times New Roman"/>
          <w:sz w:val="24"/>
          <w:szCs w:val="24"/>
        </w:rPr>
        <w:t>610 280,5</w:t>
      </w:r>
      <w:proofErr w:type="gramStart"/>
      <w:r w:rsidR="00E02FE0">
        <w:rPr>
          <w:rFonts w:ascii="Times New Roman" w:hAnsi="Times New Roman" w:cs="Times New Roman"/>
          <w:sz w:val="24"/>
          <w:szCs w:val="24"/>
        </w:rPr>
        <w:t xml:space="preserve"> </w:t>
      </w:r>
      <w:r w:rsidR="000A2623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="00F73FBD">
        <w:rPr>
          <w:rFonts w:ascii="Times New Roman" w:hAnsi="Times New Roman" w:cs="Times New Roman"/>
          <w:sz w:val="28"/>
          <w:szCs w:val="28"/>
        </w:rPr>
        <w:t>2</w:t>
      </w:r>
      <w:r w:rsidR="00352750">
        <w:rPr>
          <w:rFonts w:ascii="Times New Roman" w:hAnsi="Times New Roman" w:cs="Times New Roman"/>
          <w:sz w:val="28"/>
          <w:szCs w:val="28"/>
        </w:rPr>
        <w:t>5</w:t>
      </w:r>
      <w:r w:rsidRPr="00FE740E">
        <w:rPr>
          <w:rFonts w:ascii="Times New Roman" w:hAnsi="Times New Roman" w:cs="Times New Roman"/>
          <w:sz w:val="28"/>
          <w:szCs w:val="28"/>
        </w:rPr>
        <w:t xml:space="preserve"> = </w:t>
      </w:r>
      <w:r w:rsidR="00352750">
        <w:rPr>
          <w:rFonts w:ascii="Times New Roman" w:hAnsi="Times New Roman" w:cs="Times New Roman"/>
          <w:sz w:val="28"/>
          <w:szCs w:val="28"/>
        </w:rPr>
        <w:t>24</w:t>
      </w:r>
      <w:r w:rsidR="00E02FE0">
        <w:rPr>
          <w:rFonts w:ascii="Times New Roman" w:hAnsi="Times New Roman" w:cs="Times New Roman"/>
          <w:sz w:val="28"/>
          <w:szCs w:val="28"/>
        </w:rPr>
        <w:t> 411,22</w:t>
      </w:r>
      <w:r w:rsidR="00F73FBD">
        <w:rPr>
          <w:rFonts w:ascii="Times New Roman" w:hAnsi="Times New Roman" w:cs="Times New Roman"/>
          <w:sz w:val="28"/>
          <w:szCs w:val="28"/>
        </w:rPr>
        <w:t xml:space="preserve"> </w:t>
      </w:r>
      <w:r w:rsidRPr="00FE740E">
        <w:rPr>
          <w:rFonts w:ascii="Times New Roman" w:hAnsi="Times New Roman" w:cs="Times New Roman"/>
          <w:sz w:val="28"/>
          <w:szCs w:val="28"/>
        </w:rPr>
        <w:t>руб./шт.</w:t>
      </w:r>
    </w:p>
    <w:p w14:paraId="5738562A" w14:textId="4B2A16C6" w:rsidR="00FE740E" w:rsidRPr="00FE740E" w:rsidRDefault="00FE740E" w:rsidP="000A26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E740E">
        <w:rPr>
          <w:rFonts w:ascii="Times New Roman" w:hAnsi="Times New Roman" w:cs="Times New Roman"/>
          <w:sz w:val="28"/>
          <w:szCs w:val="28"/>
        </w:rPr>
        <w:t>С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FE740E">
        <w:rPr>
          <w:rFonts w:ascii="Times New Roman" w:hAnsi="Times New Roman" w:cs="Times New Roman"/>
          <w:sz w:val="28"/>
          <w:szCs w:val="28"/>
        </w:rPr>
        <w:t>*20%=</w:t>
      </w:r>
      <w:r w:rsidR="00E02FE0">
        <w:rPr>
          <w:rFonts w:ascii="Times New Roman" w:hAnsi="Times New Roman" w:cs="Times New Roman"/>
          <w:sz w:val="28"/>
          <w:szCs w:val="28"/>
        </w:rPr>
        <w:t xml:space="preserve">24 411,22 </w:t>
      </w:r>
      <w:r w:rsidRPr="00FE740E">
        <w:rPr>
          <w:rFonts w:ascii="Times New Roman" w:hAnsi="Times New Roman" w:cs="Times New Roman"/>
          <w:sz w:val="28"/>
          <w:szCs w:val="28"/>
        </w:rPr>
        <w:t>*0,2=</w:t>
      </w:r>
      <w:r w:rsidR="00734712">
        <w:rPr>
          <w:rFonts w:ascii="Times New Roman" w:hAnsi="Times New Roman" w:cs="Times New Roman"/>
          <w:sz w:val="28"/>
          <w:szCs w:val="28"/>
        </w:rPr>
        <w:t>4</w:t>
      </w:r>
      <w:r w:rsidR="00E02FE0">
        <w:rPr>
          <w:rFonts w:ascii="Times New Roman" w:hAnsi="Times New Roman" w:cs="Times New Roman"/>
          <w:sz w:val="28"/>
          <w:szCs w:val="28"/>
        </w:rPr>
        <w:t> 882,24</w:t>
      </w:r>
      <w:r w:rsidR="00F73F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уб.</w:t>
      </w:r>
    </w:p>
    <w:p w14:paraId="274E6ECA" w14:textId="7F9E1E52" w:rsidR="00FE740E" w:rsidRPr="00FE740E" w:rsidRDefault="00FE740E" w:rsidP="000A26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E740E">
        <w:rPr>
          <w:rFonts w:ascii="Times New Roman" w:hAnsi="Times New Roman" w:cs="Times New Roman"/>
          <w:sz w:val="28"/>
          <w:szCs w:val="28"/>
        </w:rPr>
        <w:t>Ц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дог.</w:t>
      </w:r>
      <w:r w:rsidRPr="00FE740E">
        <w:rPr>
          <w:rFonts w:ascii="Times New Roman" w:hAnsi="Times New Roman" w:cs="Times New Roman"/>
          <w:sz w:val="28"/>
          <w:szCs w:val="28"/>
        </w:rPr>
        <w:t xml:space="preserve">= </w:t>
      </w:r>
      <w:r w:rsidR="00E02FE0">
        <w:rPr>
          <w:rFonts w:ascii="Times New Roman" w:hAnsi="Times New Roman" w:cs="Times New Roman"/>
          <w:sz w:val="28"/>
          <w:szCs w:val="28"/>
        </w:rPr>
        <w:t xml:space="preserve">24 411,22 </w:t>
      </w:r>
      <w:r w:rsidR="00734712">
        <w:rPr>
          <w:rFonts w:ascii="Times New Roman" w:hAnsi="Times New Roman" w:cs="Times New Roman"/>
          <w:sz w:val="28"/>
          <w:szCs w:val="28"/>
        </w:rPr>
        <w:t>+</w:t>
      </w:r>
      <w:r w:rsidR="00E02FE0">
        <w:rPr>
          <w:rFonts w:ascii="Times New Roman" w:hAnsi="Times New Roman" w:cs="Times New Roman"/>
          <w:sz w:val="28"/>
          <w:szCs w:val="28"/>
        </w:rPr>
        <w:t xml:space="preserve">4 882,24 </w:t>
      </w:r>
      <w:r w:rsidRPr="00FE740E">
        <w:rPr>
          <w:rFonts w:ascii="Times New Roman" w:hAnsi="Times New Roman" w:cs="Times New Roman"/>
          <w:sz w:val="28"/>
          <w:szCs w:val="28"/>
        </w:rPr>
        <w:t>=</w:t>
      </w:r>
      <w:r w:rsidR="00734712">
        <w:rPr>
          <w:rFonts w:ascii="Times New Roman" w:hAnsi="Times New Roman" w:cs="Times New Roman"/>
          <w:sz w:val="28"/>
          <w:szCs w:val="28"/>
        </w:rPr>
        <w:t>29</w:t>
      </w:r>
      <w:r w:rsidR="00E02FE0">
        <w:rPr>
          <w:rFonts w:ascii="Times New Roman" w:hAnsi="Times New Roman" w:cs="Times New Roman"/>
          <w:sz w:val="28"/>
          <w:szCs w:val="28"/>
        </w:rPr>
        <w:t> 293,46</w:t>
      </w:r>
      <w:r>
        <w:rPr>
          <w:rFonts w:ascii="Times New Roman" w:hAnsi="Times New Roman" w:cs="Times New Roman"/>
          <w:sz w:val="28"/>
          <w:szCs w:val="28"/>
        </w:rPr>
        <w:t xml:space="preserve"> руб./шт.</w:t>
      </w:r>
    </w:p>
    <w:p w14:paraId="06FCF395" w14:textId="77777777" w:rsidR="00C3466C" w:rsidRDefault="00C3466C" w:rsidP="00C3466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>Себестоимость единицы продукции определяется исходя из уровня суммарных затрат на весь объем выпуска (табл. 1</w:t>
      </w:r>
      <w:r>
        <w:rPr>
          <w:rFonts w:ascii="Times New Roman" w:hAnsi="Times New Roman" w:cs="Times New Roman"/>
          <w:sz w:val="28"/>
          <w:szCs w:val="28"/>
        </w:rPr>
        <w:t>.3</w:t>
      </w:r>
      <w:r w:rsidRPr="00C3466C">
        <w:rPr>
          <w:rFonts w:ascii="Times New Roman" w:hAnsi="Times New Roman" w:cs="Times New Roman"/>
          <w:sz w:val="28"/>
          <w:szCs w:val="28"/>
        </w:rPr>
        <w:t xml:space="preserve">) и количества изготовленной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C3466C">
        <w:rPr>
          <w:rFonts w:ascii="Times New Roman" w:hAnsi="Times New Roman" w:cs="Times New Roman"/>
          <w:sz w:val="28"/>
          <w:szCs w:val="28"/>
        </w:rPr>
        <w:t>.</w:t>
      </w:r>
    </w:p>
    <w:p w14:paraId="31195773" w14:textId="597AB2BC" w:rsidR="00C3466C" w:rsidRPr="002C3ED9" w:rsidRDefault="00C3466C" w:rsidP="002C3ED9">
      <w:pPr>
        <w:pStyle w:val="2"/>
        <w:numPr>
          <w:ilvl w:val="1"/>
          <w:numId w:val="30"/>
        </w:numPr>
        <w:spacing w:before="0" w:after="240"/>
        <w:rPr>
          <w:b w:val="0"/>
          <w:bCs w:val="0"/>
        </w:rPr>
      </w:pPr>
      <w:bookmarkStart w:id="2" w:name="_Toc90392060"/>
      <w:r w:rsidRPr="002C3ED9">
        <w:rPr>
          <w:b w:val="0"/>
          <w:bCs w:val="0"/>
        </w:rPr>
        <w:t>Отчет о прибылях и убытках</w:t>
      </w:r>
      <w:bookmarkEnd w:id="2"/>
    </w:p>
    <w:p w14:paraId="343C92B9" w14:textId="77777777" w:rsidR="008479DD" w:rsidRPr="008479DD" w:rsidRDefault="008479DD" w:rsidP="008479DD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>Таблица 1.4. Отчет о прибылях и убытка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5"/>
        <w:gridCol w:w="4583"/>
      </w:tblGrid>
      <w:tr w:rsidR="008479DD" w:rsidRPr="00192E05" w14:paraId="1BA11DC9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582AD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аименование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02D48E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Значение (руб./мес.)</w:t>
            </w:r>
          </w:p>
        </w:tc>
      </w:tr>
      <w:tr w:rsidR="008479DD" w:rsidRPr="00192E05" w14:paraId="69FF2A0B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06577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Выручка от реализации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41379C" w14:textId="3E163E7B" w:rsidR="008479DD" w:rsidRPr="00D53FEF" w:rsidRDefault="00C50FE3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50FE3">
              <w:rPr>
                <w:rFonts w:ascii="Times New Roman" w:hAnsi="Times New Roman" w:cs="Times New Roman"/>
                <w:bCs/>
                <w:sz w:val="24"/>
                <w:szCs w:val="24"/>
              </w:rPr>
              <w:t>732 336,6</w:t>
            </w:r>
          </w:p>
        </w:tc>
      </w:tr>
      <w:tr w:rsidR="008479DD" w:rsidRPr="00192E05" w14:paraId="1054B024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FCE80C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Затраты на производство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EFE76" w14:textId="5380C03E" w:rsidR="008479DD" w:rsidRPr="00D53FEF" w:rsidRDefault="00E02FE0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02FE0">
              <w:rPr>
                <w:rFonts w:ascii="Times New Roman" w:hAnsi="Times New Roman" w:cs="Times New Roman"/>
                <w:sz w:val="24"/>
                <w:szCs w:val="24"/>
              </w:rPr>
              <w:t>610 280,5</w:t>
            </w:r>
          </w:p>
        </w:tc>
      </w:tr>
      <w:tr w:rsidR="008479DD" w:rsidRPr="00192E05" w14:paraId="02E1DA69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F5FC31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Балансовая прибыль( 1-2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8B699" w14:textId="2D089E83" w:rsidR="008479DD" w:rsidRPr="00D53FEF" w:rsidRDefault="00C50FE3" w:rsidP="00C50FE3">
            <w:pPr>
              <w:tabs>
                <w:tab w:val="center" w:pos="2263"/>
                <w:tab w:val="left" w:pos="3483"/>
              </w:tabs>
              <w:spacing w:after="0" w:line="360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22</w:t>
            </w:r>
            <w:r w:rsidR="00D8219F" w:rsidRPr="00D53FE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056</w:t>
            </w:r>
          </w:p>
        </w:tc>
      </w:tr>
      <w:tr w:rsidR="008479DD" w:rsidRPr="00192E05" w14:paraId="23051FE8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84A4EB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Налоги относимые на фин. рез-т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79CBF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</w:tr>
      <w:tr w:rsidR="008479DD" w:rsidRPr="00192E05" w14:paraId="07000757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5DCED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Балансовая прибыль без нал. (3-4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193B2C" w14:textId="0BC491EC" w:rsidR="008479DD" w:rsidRPr="00D53FEF" w:rsidRDefault="00C50FE3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22</w:t>
            </w:r>
            <w:r w:rsidRPr="00D53FE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056</w:t>
            </w:r>
          </w:p>
        </w:tc>
      </w:tr>
      <w:tr w:rsidR="008479DD" w:rsidRPr="00192E05" w14:paraId="2039E9D6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264DED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Льготы по налогу на прибыль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885538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</w:tr>
      <w:tr w:rsidR="008479DD" w:rsidRPr="00192E05" w14:paraId="1B2A7F27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C7BD3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Налогооблагаемая прибыль(5-6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739A1" w14:textId="2AE99E7A" w:rsidR="008479DD" w:rsidRPr="00D53FEF" w:rsidRDefault="00C50FE3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22</w:t>
            </w:r>
            <w:r w:rsidRPr="00D53FE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056</w:t>
            </w:r>
          </w:p>
        </w:tc>
      </w:tr>
      <w:tr w:rsidR="008479DD" w:rsidRPr="00192E05" w14:paraId="608AD5DC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CAE58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Налог на прибыль(п.7*20%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994222" w14:textId="731E41D6" w:rsidR="008479DD" w:rsidRPr="00D53FEF" w:rsidRDefault="004F3632" w:rsidP="00C50FE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24</w:t>
            </w:r>
            <w:r w:rsidR="00C50FE3">
              <w:rPr>
                <w:rFonts w:ascii="Times New Roman" w:hAnsi="Times New Roman" w:cs="Times New Roman"/>
                <w:bCs/>
                <w:sz w:val="24"/>
                <w:szCs w:val="24"/>
              </w:rPr>
              <w:t> 411,22</w:t>
            </w:r>
          </w:p>
        </w:tc>
      </w:tr>
      <w:tr w:rsidR="008479DD" w:rsidRPr="00192E05" w14:paraId="62F7C422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B4C03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Чистая прибыль(7-8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DFE8EF" w14:textId="064DF3A9" w:rsidR="008479DD" w:rsidRPr="00D53FEF" w:rsidRDefault="00D8219F" w:rsidP="00C50FE3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97</w:t>
            </w:r>
            <w:r w:rsidR="00C50FE3">
              <w:rPr>
                <w:rFonts w:ascii="Times New Roman" w:hAnsi="Times New Roman" w:cs="Times New Roman"/>
                <w:bCs/>
                <w:sz w:val="24"/>
                <w:szCs w:val="24"/>
              </w:rPr>
              <w:t> 644,78</w:t>
            </w:r>
          </w:p>
        </w:tc>
      </w:tr>
    </w:tbl>
    <w:p w14:paraId="562C25BE" w14:textId="77777777" w:rsidR="008479DD" w:rsidRPr="008479DD" w:rsidRDefault="008479DD" w:rsidP="008479DD"/>
    <w:p w14:paraId="76B0CF40" w14:textId="6E57BA2E" w:rsidR="00C3466C" w:rsidRPr="00C3466C" w:rsidRDefault="00C3466C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Выручка от реализации продукции </w:t>
      </w:r>
      <w:r w:rsidR="00D53FEF">
        <w:rPr>
          <w:rFonts w:ascii="Times New Roman" w:hAnsi="Times New Roman" w:cs="Times New Roman"/>
          <w:sz w:val="28"/>
          <w:szCs w:val="28"/>
        </w:rPr>
        <w:t>В</w:t>
      </w:r>
      <w:r w:rsidR="00D53FEF">
        <w:rPr>
          <w:rFonts w:ascii="Times New Roman" w:hAnsi="Times New Roman" w:cs="Times New Roman"/>
          <w:sz w:val="28"/>
          <w:szCs w:val="28"/>
          <w:vertAlign w:val="subscript"/>
        </w:rPr>
        <w:t>реал</w:t>
      </w:r>
      <w:r w:rsidRPr="00C3466C">
        <w:rPr>
          <w:rFonts w:ascii="Times New Roman" w:hAnsi="Times New Roman" w:cs="Times New Roman"/>
          <w:sz w:val="28"/>
          <w:szCs w:val="28"/>
        </w:rPr>
        <w:t>, руб., рассчитывается по формуле:</w:t>
      </w:r>
    </w:p>
    <w:p w14:paraId="780BB34C" w14:textId="325CB1C6" w:rsidR="00C3466C" w:rsidRPr="00D53FEF" w:rsidRDefault="00805E7F" w:rsidP="00FC0DE0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53FEF">
        <w:rPr>
          <w:rFonts w:ascii="Times New Roman" w:hAnsi="Times New Roman" w:cs="Times New Roman"/>
          <w:bCs/>
          <w:sz w:val="28"/>
          <w:szCs w:val="28"/>
        </w:rPr>
        <w:lastRenderedPageBreak/>
        <w:t>В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реал.</w:t>
      </w:r>
      <w:r w:rsidRPr="00D53FEF">
        <w:rPr>
          <w:rFonts w:ascii="Times New Roman" w:hAnsi="Times New Roman" w:cs="Times New Roman"/>
          <w:bCs/>
          <w:sz w:val="28"/>
          <w:szCs w:val="28"/>
        </w:rPr>
        <w:t>= ∑Ц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r w:rsidRPr="00D53FEF">
        <w:rPr>
          <w:rFonts w:ascii="Times New Roman" w:hAnsi="Times New Roman" w:cs="Times New Roman"/>
          <w:bCs/>
          <w:sz w:val="28"/>
          <w:szCs w:val="28"/>
        </w:rPr>
        <w:t>*</w:t>
      </w:r>
      <w:r w:rsidRPr="00D53FEF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</w:p>
    <w:p w14:paraId="51A6630C" w14:textId="77777777" w:rsidR="00D53FEF" w:rsidRDefault="00C3466C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где     </w:t>
      </w:r>
      <w:r w:rsidRPr="00C3466C">
        <w:rPr>
          <w:rFonts w:ascii="Times New Roman" w:hAnsi="Times New Roman" w:cs="Times New Roman"/>
          <w:position w:val="-12"/>
          <w:sz w:val="28"/>
          <w:szCs w:val="28"/>
        </w:rPr>
        <w:object w:dxaOrig="360" w:dyaOrig="375" w14:anchorId="2F159FEA">
          <v:shape id="_x0000_i1029" type="#_x0000_t75" style="width:17.25pt;height:18.75pt" o:ole="">
            <v:imagedata r:id="rId17" o:title=""/>
          </v:shape>
          <o:OLEObject Type="Embed" ProgID="Equation.3" ShapeID="_x0000_i1029" DrawAspect="Content" ObjectID="_1701526204" r:id="rId18"/>
        </w:object>
      </w:r>
      <w:r w:rsidRPr="00C3466C">
        <w:rPr>
          <w:rFonts w:ascii="Times New Roman" w:hAnsi="Times New Roman" w:cs="Times New Roman"/>
          <w:sz w:val="28"/>
          <w:szCs w:val="28"/>
        </w:rPr>
        <w:t xml:space="preserve"> – цена единицы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>-го вида, руб./шт.;</w:t>
      </w:r>
      <w:r w:rsidRPr="00C3466C">
        <w:rPr>
          <w:rFonts w:ascii="Times New Roman" w:hAnsi="Times New Roman" w:cs="Times New Roman"/>
          <w:sz w:val="28"/>
          <w:szCs w:val="28"/>
        </w:rPr>
        <w:tab/>
      </w:r>
    </w:p>
    <w:p w14:paraId="6E99DE9B" w14:textId="77777777" w:rsidR="00D53FEF" w:rsidRDefault="00C3466C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position w:val="-12"/>
          <w:sz w:val="28"/>
          <w:szCs w:val="28"/>
        </w:rPr>
        <w:object w:dxaOrig="360" w:dyaOrig="375" w14:anchorId="6BA4A095">
          <v:shape id="_x0000_i1030" type="#_x0000_t75" style="width:17.25pt;height:18.75pt" o:ole="">
            <v:imagedata r:id="rId19" o:title=""/>
          </v:shape>
          <o:OLEObject Type="Embed" ProgID="Equation.3" ShapeID="_x0000_i1030" DrawAspect="Content" ObjectID="_1701526205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C3466C">
        <w:rPr>
          <w:rFonts w:ascii="Times New Roman" w:hAnsi="Times New Roman" w:cs="Times New Roman"/>
          <w:sz w:val="28"/>
          <w:szCs w:val="28"/>
        </w:rPr>
        <w:t xml:space="preserve">количество реализованной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>-го вида, шт.;</w:t>
      </w:r>
    </w:p>
    <w:p w14:paraId="73EA5DEC" w14:textId="7732B014" w:rsidR="00C3466C" w:rsidRDefault="00C3466C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 xml:space="preserve"> = 1, 2 …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C3466C">
        <w:rPr>
          <w:rFonts w:ascii="Times New Roman" w:hAnsi="Times New Roman" w:cs="Times New Roman"/>
          <w:sz w:val="28"/>
          <w:szCs w:val="28"/>
        </w:rPr>
        <w:t xml:space="preserve"> – номенклатура реализованной продукции.</w:t>
      </w:r>
    </w:p>
    <w:p w14:paraId="0122158F" w14:textId="386633E6" w:rsidR="00FE740E" w:rsidRDefault="00FE740E" w:rsidP="00D53FE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еал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E02FE0">
        <w:rPr>
          <w:rFonts w:ascii="Times New Roman" w:hAnsi="Times New Roman" w:cs="Times New Roman"/>
          <w:sz w:val="28"/>
          <w:szCs w:val="28"/>
        </w:rPr>
        <w:t xml:space="preserve">29 293,46 </w:t>
      </w:r>
      <w:r w:rsidR="00F73FBD">
        <w:rPr>
          <w:rFonts w:ascii="Times New Roman" w:eastAsia="Times New Roman" w:hAnsi="Times New Roman" w:cs="Times New Roman"/>
          <w:sz w:val="28"/>
          <w:szCs w:val="28"/>
          <w:lang w:eastAsia="ru-RU"/>
        </w:rPr>
        <w:t>*2</w:t>
      </w:r>
      <w:r w:rsidR="00490CCE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C50FE3">
        <w:rPr>
          <w:rFonts w:ascii="Times New Roman" w:eastAsia="Times New Roman" w:hAnsi="Times New Roman" w:cs="Times New Roman"/>
          <w:sz w:val="28"/>
          <w:szCs w:val="28"/>
        </w:rPr>
        <w:t>732 336,6</w:t>
      </w:r>
      <w:r w:rsidR="00F73F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/мес.</w:t>
      </w:r>
    </w:p>
    <w:p w14:paraId="13A1B4F1" w14:textId="77777777" w:rsidR="008479DD" w:rsidRPr="00FE740E" w:rsidRDefault="008479DD" w:rsidP="008479DD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тая прибыль на единицу изделия:</w:t>
      </w:r>
    </w:p>
    <w:p w14:paraId="3DA7388D" w14:textId="69F2C1A5" w:rsidR="008479DD" w:rsidRPr="00FE740E" w:rsidRDefault="008479DD" w:rsidP="00D53FE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ч</w:t>
      </w:r>
      <w:proofErr w:type="spell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 w:rsidR="00C50FE3" w:rsidRPr="00C50FE3">
        <w:rPr>
          <w:rFonts w:ascii="Times New Roman" w:eastAsia="Times New Roman" w:hAnsi="Times New Roman" w:cs="Times New Roman"/>
          <w:sz w:val="28"/>
          <w:szCs w:val="28"/>
          <w:lang w:eastAsia="ru-RU"/>
        </w:rPr>
        <w:t>97 644,78</w:t>
      </w:r>
      <w:r w:rsidR="004658F1">
        <w:rPr>
          <w:rFonts w:ascii="Times New Roman" w:eastAsia="Times New Roman" w:hAnsi="Times New Roman" w:cs="Times New Roman"/>
          <w:sz w:val="28"/>
          <w:szCs w:val="28"/>
        </w:rPr>
        <w:t>/</w:t>
      </w:r>
      <w:r w:rsidR="00F73FBD">
        <w:rPr>
          <w:rFonts w:ascii="Times New Roman" w:eastAsia="Times New Roman" w:hAnsi="Times New Roman" w:cs="Times New Roman"/>
          <w:sz w:val="28"/>
          <w:szCs w:val="28"/>
        </w:rPr>
        <w:t>2</w:t>
      </w:r>
      <w:r w:rsidR="004F3632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FE740E">
        <w:rPr>
          <w:rFonts w:ascii="Times New Roman" w:eastAsia="Times New Roman" w:hAnsi="Times New Roman" w:cs="Times New Roman"/>
          <w:sz w:val="28"/>
          <w:szCs w:val="28"/>
        </w:rPr>
        <w:t>=</w:t>
      </w:r>
      <w:r w:rsidR="00C50FE3">
        <w:rPr>
          <w:rFonts w:ascii="Times New Roman" w:eastAsia="Times New Roman" w:hAnsi="Times New Roman" w:cs="Times New Roman"/>
          <w:sz w:val="28"/>
          <w:szCs w:val="28"/>
        </w:rPr>
        <w:t>3 906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уб./шт.)</w:t>
      </w:r>
    </w:p>
    <w:p w14:paraId="533144A3" w14:textId="33B95E04" w:rsidR="00C3466C" w:rsidRPr="00C3466C" w:rsidRDefault="00C3466C" w:rsidP="008479D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При расчетах предлагается ограничиться оценкой показателя рентабельности продукции </w:t>
      </w:r>
      <w:r w:rsidR="00D53FEF">
        <w:rPr>
          <w:rFonts w:ascii="Times New Roman" w:hAnsi="Times New Roman" w:cs="Times New Roman"/>
          <w:sz w:val="28"/>
          <w:szCs w:val="28"/>
        </w:rPr>
        <w:t>Р</w:t>
      </w:r>
      <w:r w:rsidR="00D53FEF">
        <w:rPr>
          <w:rFonts w:ascii="Times New Roman" w:hAnsi="Times New Roman" w:cs="Times New Roman"/>
          <w:sz w:val="28"/>
          <w:szCs w:val="28"/>
          <w:vertAlign w:val="subscript"/>
        </w:rPr>
        <w:t>изд</w:t>
      </w:r>
      <w:r w:rsidRPr="00C3466C">
        <w:rPr>
          <w:rFonts w:ascii="Times New Roman" w:hAnsi="Times New Roman" w:cs="Times New Roman"/>
          <w:sz w:val="28"/>
          <w:szCs w:val="28"/>
        </w:rPr>
        <w:t>, %, определяемого отношением прибыли по конкретному виду за вычетом налогов к его себестоимости:</w:t>
      </w:r>
    </w:p>
    <w:p w14:paraId="2423076B" w14:textId="77777777" w:rsidR="00FE740E" w:rsidRPr="00D53FEF" w:rsidRDefault="00FE740E" w:rsidP="00FE740E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D53FE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</w:t>
      </w:r>
      <w:proofErr w:type="gramStart"/>
      <w:r w:rsidRPr="00D53FE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</w:t>
      </w:r>
      <w:proofErr w:type="gramEnd"/>
      <w:r w:rsidRPr="00D53FE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= </w:t>
      </w:r>
      <w:r w:rsidRPr="00D53FEF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eastAsia="ru-RU"/>
        </w:rPr>
        <w:object w:dxaOrig="940" w:dyaOrig="640" w14:anchorId="21B20AAF">
          <v:shape id="_x0000_i1031" type="#_x0000_t75" style="width:48pt;height:31.5pt" o:ole="">
            <v:imagedata r:id="rId21" o:title=""/>
          </v:shape>
          <o:OLEObject Type="Embed" ProgID="Equation.3" ShapeID="_x0000_i1031" DrawAspect="Content" ObjectID="_1701526206" r:id="rId22"/>
        </w:object>
      </w:r>
    </w:p>
    <w:p w14:paraId="6EE0646B" w14:textId="1D79231C" w:rsidR="00FE740E" w:rsidRPr="00FE740E" w:rsidRDefault="00FE740E" w:rsidP="00C50FE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D53FEF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Р</w:t>
      </w:r>
      <w:proofErr w:type="gram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C50FE3">
        <w:rPr>
          <w:rFonts w:ascii="Times New Roman" w:eastAsia="Times New Roman" w:hAnsi="Times New Roman" w:cs="Times New Roman"/>
          <w:sz w:val="28"/>
          <w:szCs w:val="28"/>
        </w:rPr>
        <w:t>3 906</w:t>
      </w:r>
      <w:r w:rsidR="00F73FBD"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53F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="00C50FE3" w:rsidRPr="00C50FE3">
        <w:rPr>
          <w:rFonts w:ascii="Times New Roman" w:hAnsi="Times New Roman" w:cs="Times New Roman"/>
          <w:sz w:val="28"/>
          <w:szCs w:val="28"/>
        </w:rPr>
        <w:t>24 411,22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*100%=</w:t>
      </w:r>
      <w:r w:rsidR="00566472">
        <w:rPr>
          <w:rFonts w:ascii="Times New Roman" w:eastAsia="Times New Roman" w:hAnsi="Times New Roman" w:cs="Times New Roman"/>
          <w:sz w:val="28"/>
          <w:szCs w:val="28"/>
          <w:lang w:eastAsia="ru-RU"/>
        </w:rPr>
        <w:t>16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%</w:t>
      </w:r>
    </w:p>
    <w:p w14:paraId="317940D4" w14:textId="77777777" w:rsidR="00805E7F" w:rsidRPr="00D53FEF" w:rsidRDefault="00805E7F" w:rsidP="00FC0DE0">
      <w:pPr>
        <w:pStyle w:val="2"/>
        <w:numPr>
          <w:ilvl w:val="1"/>
          <w:numId w:val="12"/>
        </w:numPr>
        <w:spacing w:before="0" w:after="240"/>
        <w:rPr>
          <w:b w:val="0"/>
          <w:bCs w:val="0"/>
        </w:rPr>
      </w:pPr>
      <w:bookmarkStart w:id="3" w:name="_Toc90392061"/>
      <w:r w:rsidRPr="00D53FEF">
        <w:rPr>
          <w:b w:val="0"/>
          <w:bCs w:val="0"/>
        </w:rPr>
        <w:t>Определение точки безубыточности</w:t>
      </w:r>
      <w:bookmarkEnd w:id="3"/>
    </w:p>
    <w:p w14:paraId="13B8C47C" w14:textId="77777777" w:rsidR="001E55CE" w:rsidRPr="001E55CE" w:rsidRDefault="001E55CE" w:rsidP="001E55CE">
      <w:pPr>
        <w:pStyle w:val="a3"/>
        <w:ind w:left="360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>Таблица 1.</w:t>
      </w:r>
      <w:r w:rsidR="004128BA">
        <w:rPr>
          <w:sz w:val="24"/>
          <w:szCs w:val="24"/>
        </w:rPr>
        <w:t>5</w:t>
      </w:r>
      <w:r w:rsidRPr="001E55CE">
        <w:rPr>
          <w:sz w:val="24"/>
          <w:szCs w:val="24"/>
        </w:rPr>
        <w:t xml:space="preserve">. </w:t>
      </w:r>
      <w:r w:rsidR="004128BA"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D1203F" w:rsidRPr="00594505" w14:paraId="4FA43A9B" w14:textId="77777777" w:rsidTr="00AE373C">
        <w:tc>
          <w:tcPr>
            <w:tcW w:w="5208" w:type="dxa"/>
            <w:gridSpan w:val="2"/>
          </w:tcPr>
          <w:p w14:paraId="325676C1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остоянные затраты(Р),</w:t>
            </w:r>
          </w:p>
          <w:p w14:paraId="3A169C4F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уб./мес.</w:t>
            </w:r>
          </w:p>
        </w:tc>
        <w:tc>
          <w:tcPr>
            <w:tcW w:w="4392" w:type="dxa"/>
            <w:gridSpan w:val="2"/>
          </w:tcPr>
          <w:p w14:paraId="10776682" w14:textId="3C56927C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еременные затраты(V)</w:t>
            </w:r>
            <w:r w:rsidR="00D53FE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 </w:t>
            </w:r>
            <w:r w:rsidRPr="00D53FE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,руб./мес.</w:t>
            </w:r>
          </w:p>
        </w:tc>
      </w:tr>
      <w:tr w:rsidR="00D1203F" w:rsidRPr="00594505" w14:paraId="40250644" w14:textId="77777777" w:rsidTr="00AE373C">
        <w:tc>
          <w:tcPr>
            <w:tcW w:w="3508" w:type="dxa"/>
          </w:tcPr>
          <w:p w14:paraId="6A691AAE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Оплата труда</w:t>
            </w:r>
          </w:p>
        </w:tc>
        <w:tc>
          <w:tcPr>
            <w:tcW w:w="1700" w:type="dxa"/>
          </w:tcPr>
          <w:p w14:paraId="5D318543" w14:textId="52007D48" w:rsidR="00D1203F" w:rsidRPr="00D53FEF" w:rsidRDefault="00566472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150 000</w:t>
            </w:r>
          </w:p>
        </w:tc>
        <w:tc>
          <w:tcPr>
            <w:tcW w:w="2408" w:type="dxa"/>
          </w:tcPr>
          <w:p w14:paraId="4FD24570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Материальные</w:t>
            </w:r>
          </w:p>
        </w:tc>
        <w:tc>
          <w:tcPr>
            <w:tcW w:w="1984" w:type="dxa"/>
          </w:tcPr>
          <w:p w14:paraId="50BEBB52" w14:textId="7DE93DC6" w:rsidR="00D1203F" w:rsidRPr="00D53FEF" w:rsidRDefault="00566472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396 189</w:t>
            </w:r>
          </w:p>
        </w:tc>
      </w:tr>
      <w:tr w:rsidR="00D1203F" w:rsidRPr="00594505" w14:paraId="59E1507E" w14:textId="77777777" w:rsidTr="00AE373C">
        <w:tc>
          <w:tcPr>
            <w:tcW w:w="3508" w:type="dxa"/>
          </w:tcPr>
          <w:p w14:paraId="676E317F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Единый социальный налог</w:t>
            </w:r>
          </w:p>
        </w:tc>
        <w:tc>
          <w:tcPr>
            <w:tcW w:w="1700" w:type="dxa"/>
          </w:tcPr>
          <w:p w14:paraId="096DCA54" w14:textId="5DA4709D" w:rsidR="00D1203F" w:rsidRPr="00D53FEF" w:rsidRDefault="00566472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45 000</w:t>
            </w:r>
          </w:p>
        </w:tc>
        <w:tc>
          <w:tcPr>
            <w:tcW w:w="2408" w:type="dxa"/>
          </w:tcPr>
          <w:p w14:paraId="53F7AF4A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600C7B41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D1203F" w:rsidRPr="00594505" w14:paraId="3F0663DC" w14:textId="77777777" w:rsidTr="00AE373C">
        <w:tc>
          <w:tcPr>
            <w:tcW w:w="3508" w:type="dxa"/>
          </w:tcPr>
          <w:p w14:paraId="33D9D07C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Амортизация</w:t>
            </w:r>
          </w:p>
        </w:tc>
        <w:tc>
          <w:tcPr>
            <w:tcW w:w="1700" w:type="dxa"/>
          </w:tcPr>
          <w:p w14:paraId="461FEF4D" w14:textId="678CB7D9" w:rsidR="00D1203F" w:rsidRPr="00D53FEF" w:rsidRDefault="00C50FE3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C50FE3">
              <w:rPr>
                <w:rFonts w:ascii="Times New Roman" w:hAnsi="Times New Roman"/>
                <w:bCs/>
                <w:sz w:val="24"/>
                <w:szCs w:val="24"/>
              </w:rPr>
              <w:t>3 091,5</w:t>
            </w:r>
          </w:p>
        </w:tc>
        <w:tc>
          <w:tcPr>
            <w:tcW w:w="2408" w:type="dxa"/>
          </w:tcPr>
          <w:p w14:paraId="522C3709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05483ADA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D1203F" w:rsidRPr="00594505" w14:paraId="3236B705" w14:textId="77777777" w:rsidTr="00AE373C">
        <w:tc>
          <w:tcPr>
            <w:tcW w:w="3508" w:type="dxa"/>
          </w:tcPr>
          <w:p w14:paraId="7331BE45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Прочие</w:t>
            </w:r>
          </w:p>
        </w:tc>
        <w:tc>
          <w:tcPr>
            <w:tcW w:w="1700" w:type="dxa"/>
          </w:tcPr>
          <w:p w14:paraId="565D449E" w14:textId="77777777" w:rsidR="00D1203F" w:rsidRPr="00D53FEF" w:rsidRDefault="00F73FBD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16 000</w:t>
            </w:r>
          </w:p>
        </w:tc>
        <w:tc>
          <w:tcPr>
            <w:tcW w:w="2408" w:type="dxa"/>
          </w:tcPr>
          <w:p w14:paraId="531E3C6F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4A0162C3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D1203F" w:rsidRPr="00594505" w14:paraId="02741513" w14:textId="77777777" w:rsidTr="00AE373C">
        <w:tc>
          <w:tcPr>
            <w:tcW w:w="3508" w:type="dxa"/>
          </w:tcPr>
          <w:p w14:paraId="78180F08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1700" w:type="dxa"/>
          </w:tcPr>
          <w:p w14:paraId="4E05AC67" w14:textId="19E157DB" w:rsidR="00D1203F" w:rsidRPr="00D53FEF" w:rsidRDefault="00C50FE3" w:rsidP="00C50FE3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14 091,5</w:t>
            </w:r>
          </w:p>
        </w:tc>
        <w:tc>
          <w:tcPr>
            <w:tcW w:w="2408" w:type="dxa"/>
          </w:tcPr>
          <w:p w14:paraId="4AB3C70E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1984" w:type="dxa"/>
          </w:tcPr>
          <w:p w14:paraId="6DE8438B" w14:textId="219EFDF4" w:rsidR="00D1203F" w:rsidRPr="00D53FEF" w:rsidRDefault="00566472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396 189</w:t>
            </w:r>
          </w:p>
        </w:tc>
      </w:tr>
    </w:tbl>
    <w:p w14:paraId="08A5DC6A" w14:textId="77777777" w:rsidR="003C5773" w:rsidRDefault="003C5773" w:rsidP="00D53FEF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16FED3B3" w14:textId="77777777" w:rsidR="003C5773" w:rsidRDefault="003C5773" w:rsidP="00D53FEF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3A592AD5" w14:textId="5E0593AA" w:rsidR="004613A9" w:rsidRPr="00657C97" w:rsidRDefault="004613A9" w:rsidP="00C50FE3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сум. </w:t>
      </w:r>
      <w:r w:rsidRPr="00657C97">
        <w:rPr>
          <w:rFonts w:ascii="Times New Roman" w:hAnsi="Times New Roman" w:cs="Times New Roman"/>
          <w:sz w:val="28"/>
          <w:szCs w:val="28"/>
        </w:rPr>
        <w:t xml:space="preserve"> = </w:t>
      </w:r>
      <w:r w:rsidR="00566472">
        <w:rPr>
          <w:rFonts w:ascii="Times New Roman" w:hAnsi="Times New Roman" w:cs="Times New Roman"/>
          <w:noProof/>
          <w:color w:val="000000"/>
          <w:sz w:val="28"/>
          <w:szCs w:val="28"/>
        </w:rPr>
        <w:t>396 189</w:t>
      </w:r>
      <w:r w:rsidR="00643F8B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Pr="00657C97">
        <w:rPr>
          <w:rFonts w:ascii="Times New Roman" w:hAnsi="Times New Roman" w:cs="Times New Roman"/>
          <w:sz w:val="28"/>
          <w:szCs w:val="28"/>
        </w:rPr>
        <w:t>руб./мес.</w:t>
      </w:r>
    </w:p>
    <w:p w14:paraId="09CCF850" w14:textId="3ADA9046" w:rsidR="004613A9" w:rsidRPr="004613A9" w:rsidRDefault="004613A9" w:rsidP="00C50FE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13A9">
        <w:rPr>
          <w:rFonts w:ascii="Times New Roman" w:hAnsi="Times New Roman" w:cs="Times New Roman"/>
          <w:sz w:val="28"/>
          <w:szCs w:val="28"/>
        </w:rPr>
        <w:t>Р</w:t>
      </w:r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 xml:space="preserve">сум. </w:t>
      </w:r>
      <w:r w:rsidRPr="004613A9">
        <w:rPr>
          <w:rFonts w:ascii="Times New Roman" w:hAnsi="Times New Roman" w:cs="Times New Roman"/>
          <w:sz w:val="28"/>
          <w:szCs w:val="28"/>
        </w:rPr>
        <w:t xml:space="preserve"> = </w:t>
      </w:r>
      <w:r w:rsidR="00C50FE3" w:rsidRPr="00C50FE3">
        <w:rPr>
          <w:rFonts w:ascii="Times New Roman" w:hAnsi="Times New Roman"/>
          <w:sz w:val="28"/>
          <w:szCs w:val="28"/>
        </w:rPr>
        <w:t>214 091,5</w:t>
      </w:r>
      <w:r w:rsidR="00C50FE3">
        <w:rPr>
          <w:rFonts w:ascii="Times New Roman" w:hAnsi="Times New Roman"/>
          <w:sz w:val="28"/>
          <w:szCs w:val="28"/>
        </w:rPr>
        <w:t xml:space="preserve"> </w:t>
      </w:r>
      <w:r w:rsidRPr="00D1203F">
        <w:rPr>
          <w:rFonts w:ascii="Times New Roman" w:hAnsi="Times New Roman" w:cs="Times New Roman"/>
          <w:sz w:val="28"/>
          <w:szCs w:val="28"/>
        </w:rPr>
        <w:t>руб</w:t>
      </w:r>
      <w:r w:rsidRPr="004613A9">
        <w:rPr>
          <w:rFonts w:ascii="Times New Roman" w:hAnsi="Times New Roman" w:cs="Times New Roman"/>
          <w:sz w:val="28"/>
          <w:szCs w:val="28"/>
        </w:rPr>
        <w:t>./мес.</w:t>
      </w:r>
    </w:p>
    <w:p w14:paraId="175ED1C2" w14:textId="2E826945" w:rsidR="004613A9" w:rsidRPr="004613A9" w:rsidRDefault="004613A9" w:rsidP="00C50FE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13A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4613A9">
        <w:rPr>
          <w:rFonts w:ascii="Times New Roman" w:hAnsi="Times New Roman" w:cs="Times New Roman"/>
          <w:sz w:val="28"/>
          <w:szCs w:val="28"/>
        </w:rPr>
        <w:t xml:space="preserve"> = </w:t>
      </w:r>
      <w:r w:rsidRPr="004613A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r w:rsidR="00D53FEF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D53FEF">
        <w:rPr>
          <w:rFonts w:ascii="Times New Roman" w:hAnsi="Times New Roman" w:cs="Times New Roman"/>
          <w:sz w:val="28"/>
          <w:szCs w:val="28"/>
        </w:rPr>
        <w:t xml:space="preserve">: </w:t>
      </w:r>
      <w:r w:rsidRPr="004613A9">
        <w:rPr>
          <w:rFonts w:ascii="Times New Roman" w:hAnsi="Times New Roman" w:cs="Times New Roman"/>
          <w:sz w:val="28"/>
          <w:szCs w:val="28"/>
        </w:rPr>
        <w:t>N =</w:t>
      </w:r>
      <w:r w:rsidR="00566472">
        <w:rPr>
          <w:rFonts w:ascii="Times New Roman" w:hAnsi="Times New Roman" w:cs="Times New Roman"/>
          <w:noProof/>
          <w:color w:val="000000"/>
          <w:sz w:val="28"/>
          <w:szCs w:val="28"/>
        </w:rPr>
        <w:t>396 189</w:t>
      </w:r>
      <w:r w:rsidR="00D1203F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="00D53FEF">
        <w:rPr>
          <w:rFonts w:ascii="Times New Roman" w:hAnsi="Times New Roman" w:cs="Times New Roman"/>
          <w:sz w:val="28"/>
          <w:szCs w:val="28"/>
        </w:rPr>
        <w:t xml:space="preserve">: </w:t>
      </w:r>
      <w:r w:rsidR="00F73FBD">
        <w:rPr>
          <w:rFonts w:ascii="Times New Roman" w:hAnsi="Times New Roman" w:cs="Times New Roman"/>
          <w:sz w:val="28"/>
          <w:szCs w:val="28"/>
        </w:rPr>
        <w:t>2</w:t>
      </w:r>
      <w:r w:rsidR="00566472">
        <w:rPr>
          <w:rFonts w:ascii="Times New Roman" w:hAnsi="Times New Roman" w:cs="Times New Roman"/>
          <w:sz w:val="28"/>
          <w:szCs w:val="28"/>
        </w:rPr>
        <w:t>5</w:t>
      </w:r>
      <w:r w:rsidRPr="004613A9">
        <w:rPr>
          <w:rFonts w:ascii="Times New Roman" w:hAnsi="Times New Roman" w:cs="Times New Roman"/>
          <w:sz w:val="28"/>
          <w:szCs w:val="28"/>
        </w:rPr>
        <w:t xml:space="preserve"> = </w:t>
      </w:r>
      <w:r w:rsidR="00566472">
        <w:rPr>
          <w:rFonts w:ascii="Times New Roman" w:hAnsi="Times New Roman" w:cs="Times New Roman"/>
          <w:sz w:val="28"/>
          <w:szCs w:val="28"/>
        </w:rPr>
        <w:t>15 848</w:t>
      </w:r>
      <w:r w:rsidRPr="004613A9">
        <w:rPr>
          <w:rFonts w:ascii="Times New Roman" w:hAnsi="Times New Roman" w:cs="Times New Roman"/>
          <w:sz w:val="28"/>
          <w:szCs w:val="28"/>
        </w:rPr>
        <w:t xml:space="preserve"> руб./шт.</w:t>
      </w:r>
    </w:p>
    <w:p w14:paraId="2BA1B7E6" w14:textId="16F6365E" w:rsidR="00805E7F" w:rsidRPr="00805E7F" w:rsidRDefault="00805E7F" w:rsidP="00D1203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5E7F">
        <w:rPr>
          <w:rFonts w:ascii="Times New Roman" w:hAnsi="Times New Roman" w:cs="Times New Roman"/>
          <w:sz w:val="28"/>
          <w:szCs w:val="28"/>
        </w:rPr>
        <w:t xml:space="preserve">Определение точки безубыточности </w:t>
      </w:r>
      <w:r w:rsidR="00D53FE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D53FEF">
        <w:rPr>
          <w:rFonts w:ascii="Times New Roman" w:hAnsi="Times New Roman" w:cs="Times New Roman"/>
          <w:sz w:val="28"/>
          <w:szCs w:val="28"/>
          <w:vertAlign w:val="subscript"/>
        </w:rPr>
        <w:t>без</w:t>
      </w:r>
      <w:r w:rsidRPr="00805E7F">
        <w:rPr>
          <w:rFonts w:ascii="Times New Roman" w:hAnsi="Times New Roman" w:cs="Times New Roman"/>
          <w:sz w:val="28"/>
          <w:szCs w:val="28"/>
        </w:rPr>
        <w:t>, шт., может быть произведено по формуле:</w:t>
      </w:r>
    </w:p>
    <w:p w14:paraId="7618C3C6" w14:textId="38B94D34" w:rsidR="00805E7F" w:rsidRPr="00D53FEF" w:rsidRDefault="00805E7F" w:rsidP="00FC0DE0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53FEF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без</w:t>
      </w:r>
      <w:r w:rsidRPr="00D53FEF">
        <w:rPr>
          <w:rFonts w:ascii="Times New Roman" w:hAnsi="Times New Roman" w:cs="Times New Roman"/>
          <w:bCs/>
          <w:sz w:val="28"/>
          <w:szCs w:val="28"/>
        </w:rPr>
        <w:t>= Р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сум</w:t>
      </w:r>
      <w:r w:rsidR="00D53FEF">
        <w:rPr>
          <w:rFonts w:ascii="Times New Roman" w:hAnsi="Times New Roman" w:cs="Times New Roman"/>
          <w:bCs/>
          <w:sz w:val="28"/>
          <w:szCs w:val="28"/>
        </w:rPr>
        <w:t xml:space="preserve"> : </w:t>
      </w:r>
      <w:r w:rsidRPr="00D53FEF">
        <w:rPr>
          <w:rFonts w:ascii="Times New Roman" w:hAnsi="Times New Roman" w:cs="Times New Roman"/>
          <w:bCs/>
          <w:sz w:val="28"/>
          <w:szCs w:val="28"/>
        </w:rPr>
        <w:t xml:space="preserve">(Ц – </w:t>
      </w:r>
      <w:r w:rsidRPr="00D53FEF">
        <w:rPr>
          <w:rFonts w:ascii="Times New Roman" w:hAnsi="Times New Roman" w:cs="Times New Roman"/>
          <w:bCs/>
          <w:sz w:val="28"/>
          <w:szCs w:val="28"/>
          <w:lang w:val="en-US"/>
        </w:rPr>
        <w:t>V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ед</w:t>
      </w:r>
      <w:r w:rsidRPr="00D53FEF">
        <w:rPr>
          <w:rFonts w:ascii="Times New Roman" w:hAnsi="Times New Roman" w:cs="Times New Roman"/>
          <w:bCs/>
          <w:sz w:val="28"/>
          <w:szCs w:val="28"/>
        </w:rPr>
        <w:t>),</w:t>
      </w:r>
    </w:p>
    <w:p w14:paraId="4A9394E9" w14:textId="2DFDB7FF" w:rsidR="00D53FEF" w:rsidRDefault="00805E7F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где</w:t>
      </w:r>
      <w:r w:rsidRPr="00192E05">
        <w:rPr>
          <w:rFonts w:ascii="Times New Roman" w:hAnsi="Times New Roman" w:cs="Times New Roman"/>
          <w:sz w:val="28"/>
          <w:szCs w:val="28"/>
        </w:rPr>
        <w:t xml:space="preserve"> Р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r w:rsidRPr="00192E05">
        <w:rPr>
          <w:rFonts w:ascii="Times New Roman" w:hAnsi="Times New Roman" w:cs="Times New Roman"/>
          <w:sz w:val="28"/>
          <w:szCs w:val="28"/>
        </w:rPr>
        <w:t xml:space="preserve"> – суммарная величина усло</w:t>
      </w:r>
      <w:r>
        <w:rPr>
          <w:rFonts w:ascii="Times New Roman" w:hAnsi="Times New Roman" w:cs="Times New Roman"/>
          <w:sz w:val="28"/>
          <w:szCs w:val="28"/>
        </w:rPr>
        <w:t xml:space="preserve">вно постоянных расходов </w:t>
      </w:r>
      <w:r w:rsidR="00D53FEF">
        <w:rPr>
          <w:rFonts w:ascii="Times New Roman" w:hAnsi="Times New Roman" w:cs="Times New Roman"/>
          <w:sz w:val="28"/>
          <w:szCs w:val="28"/>
        </w:rPr>
        <w:t xml:space="preserve">с </w:t>
      </w:r>
      <w:r w:rsidR="00D53FEF" w:rsidRPr="00192E05">
        <w:rPr>
          <w:rFonts w:ascii="Times New Roman" w:hAnsi="Times New Roman" w:cs="Times New Roman"/>
          <w:sz w:val="28"/>
          <w:szCs w:val="28"/>
        </w:rPr>
        <w:t>себестоимости</w:t>
      </w:r>
      <w:r w:rsidRPr="00192E05">
        <w:rPr>
          <w:rFonts w:ascii="Times New Roman" w:hAnsi="Times New Roman" w:cs="Times New Roman"/>
          <w:sz w:val="28"/>
          <w:szCs w:val="28"/>
        </w:rPr>
        <w:t xml:space="preserve"> всего объема производства продукции, руб.;  </w:t>
      </w:r>
    </w:p>
    <w:p w14:paraId="7FDD386A" w14:textId="77777777" w:rsidR="00D53FEF" w:rsidRDefault="00805E7F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r w:rsidRPr="00192E05">
        <w:rPr>
          <w:rFonts w:ascii="Times New Roman" w:hAnsi="Times New Roman" w:cs="Times New Roman"/>
          <w:sz w:val="28"/>
          <w:szCs w:val="28"/>
        </w:rPr>
        <w:t xml:space="preserve"> – величина условно-переменных расходов в себестоимости единицы продукции, руб./кг;  </w:t>
      </w:r>
    </w:p>
    <w:p w14:paraId="2F1B7F3D" w14:textId="1AC482DE" w:rsidR="00805E7F" w:rsidRPr="00192E05" w:rsidRDefault="00805E7F" w:rsidP="00C50FE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</w:rPr>
        <w:t>Ц – цена, руб.</w:t>
      </w:r>
    </w:p>
    <w:p w14:paraId="4CED07D3" w14:textId="621521EE" w:rsidR="00805E7F" w:rsidRPr="00192E05" w:rsidRDefault="00805E7F" w:rsidP="00C50FE3">
      <w:pPr>
        <w:spacing w:before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без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</w:t>
      </w:r>
      <w:r w:rsidR="00C50FE3" w:rsidRPr="00C50FE3">
        <w:rPr>
          <w:rFonts w:ascii="Times New Roman" w:hAnsi="Times New Roman"/>
          <w:sz w:val="28"/>
          <w:szCs w:val="28"/>
        </w:rPr>
        <w:t>214 091</w:t>
      </w:r>
      <w:proofErr w:type="gramStart"/>
      <w:r w:rsidR="00C50FE3" w:rsidRPr="00C50FE3">
        <w:rPr>
          <w:rFonts w:ascii="Times New Roman" w:hAnsi="Times New Roman"/>
          <w:sz w:val="28"/>
          <w:szCs w:val="28"/>
        </w:rPr>
        <w:t>,5</w:t>
      </w:r>
      <w:proofErr w:type="gramEnd"/>
      <w:r w:rsidR="00D53FEF">
        <w:rPr>
          <w:rFonts w:ascii="Times New Roman" w:hAnsi="Times New Roman" w:cs="Times New Roman"/>
          <w:sz w:val="28"/>
          <w:szCs w:val="28"/>
        </w:rPr>
        <w:t>:</w:t>
      </w:r>
      <w:r w:rsidRPr="00192E05">
        <w:rPr>
          <w:rFonts w:ascii="Times New Roman" w:hAnsi="Times New Roman" w:cs="Times New Roman"/>
          <w:sz w:val="28"/>
          <w:szCs w:val="28"/>
        </w:rPr>
        <w:t>(</w:t>
      </w:r>
      <w:r w:rsidR="00C50FE3" w:rsidRPr="00C50FE3">
        <w:rPr>
          <w:rFonts w:ascii="Times New Roman" w:hAnsi="Times New Roman" w:cs="Times New Roman"/>
          <w:sz w:val="28"/>
          <w:szCs w:val="28"/>
        </w:rPr>
        <w:t xml:space="preserve"> </w:t>
      </w:r>
      <w:r w:rsidR="00C50FE3">
        <w:rPr>
          <w:rFonts w:ascii="Times New Roman" w:hAnsi="Times New Roman" w:cs="Times New Roman"/>
          <w:sz w:val="28"/>
          <w:szCs w:val="28"/>
        </w:rPr>
        <w:t xml:space="preserve">29 293,46 </w:t>
      </w:r>
      <w:r>
        <w:rPr>
          <w:rFonts w:ascii="Times New Roman" w:hAnsi="Times New Roman" w:cs="Times New Roman"/>
          <w:sz w:val="28"/>
          <w:szCs w:val="28"/>
        </w:rPr>
        <w:t>-</w:t>
      </w:r>
      <w:r w:rsidR="00D8219F">
        <w:rPr>
          <w:rFonts w:ascii="Times New Roman" w:hAnsi="Times New Roman" w:cs="Times New Roman"/>
          <w:sz w:val="28"/>
          <w:szCs w:val="28"/>
        </w:rPr>
        <w:t>15 848</w:t>
      </w:r>
      <w:r w:rsidRPr="00192E05">
        <w:rPr>
          <w:rFonts w:ascii="Times New Roman" w:hAnsi="Times New Roman" w:cs="Times New Roman"/>
          <w:sz w:val="28"/>
          <w:szCs w:val="28"/>
        </w:rPr>
        <w:t xml:space="preserve">) = </w:t>
      </w:r>
      <w:r w:rsidR="00D8219F">
        <w:rPr>
          <w:rFonts w:ascii="Times New Roman" w:hAnsi="Times New Roman" w:cs="Times New Roman"/>
          <w:sz w:val="28"/>
          <w:szCs w:val="28"/>
        </w:rPr>
        <w:t>16</w:t>
      </w:r>
      <w:r w:rsidR="00F73FBD">
        <w:rPr>
          <w:rFonts w:ascii="Times New Roman" w:hAnsi="Times New Roman" w:cs="Times New Roman"/>
          <w:sz w:val="28"/>
          <w:szCs w:val="28"/>
        </w:rPr>
        <w:t xml:space="preserve"> </w:t>
      </w:r>
      <w:r w:rsidR="004613A9">
        <w:rPr>
          <w:rFonts w:ascii="Times New Roman" w:hAnsi="Times New Roman" w:cs="Times New Roman"/>
          <w:sz w:val="28"/>
          <w:szCs w:val="28"/>
        </w:rPr>
        <w:t>шт./мес.</w:t>
      </w:r>
    </w:p>
    <w:p w14:paraId="3C51FA20" w14:textId="3789AC79" w:rsidR="00805E7F" w:rsidRPr="004613A9" w:rsidRDefault="00805E7F" w:rsidP="00D53FE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13A9">
        <w:rPr>
          <w:rFonts w:ascii="Times New Roman" w:hAnsi="Times New Roman" w:cs="Times New Roman"/>
          <w:sz w:val="28"/>
          <w:szCs w:val="28"/>
        </w:rPr>
        <w:t xml:space="preserve">Объем реализованной продукции, необходимый </w:t>
      </w:r>
      <w:r w:rsidR="00D53FEF" w:rsidRPr="004613A9">
        <w:rPr>
          <w:rFonts w:ascii="Times New Roman" w:hAnsi="Times New Roman" w:cs="Times New Roman"/>
          <w:sz w:val="28"/>
          <w:szCs w:val="28"/>
        </w:rPr>
        <w:t>для достижения</w:t>
      </w:r>
      <w:r w:rsidRPr="004613A9">
        <w:rPr>
          <w:rFonts w:ascii="Times New Roman" w:hAnsi="Times New Roman" w:cs="Times New Roman"/>
          <w:sz w:val="28"/>
          <w:szCs w:val="28"/>
        </w:rPr>
        <w:t xml:space="preserve"> желаемого размера прибыли:</w:t>
      </w:r>
    </w:p>
    <w:p w14:paraId="2FF57A9D" w14:textId="7358FC3E" w:rsidR="00805E7F" w:rsidRPr="00D53FEF" w:rsidRDefault="00805E7F" w:rsidP="004613A9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53FEF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необх.</w:t>
      </w:r>
      <w:r w:rsidRPr="00D53FEF">
        <w:rPr>
          <w:rFonts w:ascii="Times New Roman" w:hAnsi="Times New Roman" w:cs="Times New Roman"/>
          <w:bCs/>
          <w:sz w:val="28"/>
          <w:szCs w:val="28"/>
        </w:rPr>
        <w:t xml:space="preserve"> =Р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сум.</w:t>
      </w:r>
      <w:r w:rsidRPr="00D53FEF">
        <w:rPr>
          <w:rFonts w:ascii="Times New Roman" w:hAnsi="Times New Roman" w:cs="Times New Roman"/>
          <w:bCs/>
          <w:sz w:val="28"/>
          <w:szCs w:val="28"/>
        </w:rPr>
        <w:t>+П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бал.</w:t>
      </w:r>
      <w:r w:rsidR="00D53FEF">
        <w:rPr>
          <w:rFonts w:ascii="Times New Roman" w:hAnsi="Times New Roman" w:cs="Times New Roman"/>
          <w:bCs/>
          <w:sz w:val="28"/>
          <w:szCs w:val="28"/>
        </w:rPr>
        <w:t xml:space="preserve"> : </w:t>
      </w:r>
      <w:r w:rsidRPr="00D53FEF">
        <w:rPr>
          <w:rFonts w:ascii="Times New Roman" w:hAnsi="Times New Roman" w:cs="Times New Roman"/>
          <w:bCs/>
          <w:sz w:val="28"/>
          <w:szCs w:val="28"/>
        </w:rPr>
        <w:t>(Ц-</w:t>
      </w:r>
      <w:r w:rsidRPr="00D53FEF">
        <w:rPr>
          <w:rFonts w:ascii="Times New Roman" w:hAnsi="Times New Roman" w:cs="Times New Roman"/>
          <w:bCs/>
          <w:sz w:val="28"/>
          <w:szCs w:val="28"/>
          <w:lang w:val="en-US"/>
        </w:rPr>
        <w:t>V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ед.</w:t>
      </w:r>
      <w:r w:rsidRPr="00D53FEF">
        <w:rPr>
          <w:rFonts w:ascii="Times New Roman" w:hAnsi="Times New Roman" w:cs="Times New Roman"/>
          <w:bCs/>
          <w:sz w:val="28"/>
          <w:szCs w:val="28"/>
        </w:rPr>
        <w:t>),</w:t>
      </w:r>
    </w:p>
    <w:p w14:paraId="776D9C78" w14:textId="46755169" w:rsidR="00805E7F" w:rsidRDefault="00805E7F" w:rsidP="00D53FE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необх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 (</w:t>
      </w:r>
      <w:r w:rsidR="00C50FE3" w:rsidRPr="00C50FE3">
        <w:rPr>
          <w:rFonts w:ascii="Times New Roman" w:hAnsi="Times New Roman"/>
          <w:sz w:val="28"/>
          <w:szCs w:val="28"/>
        </w:rPr>
        <w:t>214 091</w:t>
      </w:r>
      <w:proofErr w:type="gramStart"/>
      <w:r w:rsidR="00C50FE3" w:rsidRPr="00C50FE3">
        <w:rPr>
          <w:rFonts w:ascii="Times New Roman" w:hAnsi="Times New Roman"/>
          <w:sz w:val="28"/>
          <w:szCs w:val="28"/>
        </w:rPr>
        <w:t>,5</w:t>
      </w:r>
      <w:proofErr w:type="gramEnd"/>
      <w:r w:rsidR="00462390">
        <w:rPr>
          <w:rFonts w:ascii="Times New Roman" w:hAnsi="Times New Roman"/>
          <w:sz w:val="28"/>
          <w:szCs w:val="28"/>
        </w:rPr>
        <w:t>+</w:t>
      </w:r>
      <w:r w:rsidR="006521EE">
        <w:rPr>
          <w:rFonts w:ascii="Times New Roman" w:hAnsi="Times New Roman" w:cs="Times New Roman"/>
          <w:bCs/>
          <w:color w:val="000000"/>
          <w:sz w:val="24"/>
          <w:szCs w:val="24"/>
        </w:rPr>
        <w:t>122</w:t>
      </w:r>
      <w:r w:rsidR="006521EE" w:rsidRPr="00D53FEF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6521EE">
        <w:rPr>
          <w:rFonts w:ascii="Times New Roman" w:hAnsi="Times New Roman" w:cs="Times New Roman"/>
          <w:bCs/>
          <w:color w:val="000000"/>
          <w:sz w:val="24"/>
          <w:szCs w:val="24"/>
        </w:rPr>
        <w:t>056</w:t>
      </w:r>
      <w:r w:rsidRPr="00192E05">
        <w:rPr>
          <w:rFonts w:ascii="Times New Roman" w:hAnsi="Times New Roman" w:cs="Times New Roman"/>
          <w:sz w:val="28"/>
          <w:szCs w:val="28"/>
        </w:rPr>
        <w:t xml:space="preserve">) </w:t>
      </w:r>
      <w:r w:rsidR="00D53FEF">
        <w:rPr>
          <w:rFonts w:ascii="Times New Roman" w:hAnsi="Times New Roman" w:cs="Times New Roman"/>
          <w:sz w:val="28"/>
          <w:szCs w:val="28"/>
        </w:rPr>
        <w:t>:</w:t>
      </w:r>
      <w:r w:rsidRPr="00192E05">
        <w:rPr>
          <w:rFonts w:ascii="Times New Roman" w:hAnsi="Times New Roman" w:cs="Times New Roman"/>
          <w:sz w:val="28"/>
          <w:szCs w:val="28"/>
        </w:rPr>
        <w:t xml:space="preserve"> (</w:t>
      </w:r>
      <w:r w:rsidR="006521EE">
        <w:rPr>
          <w:rFonts w:ascii="Times New Roman" w:hAnsi="Times New Roman" w:cs="Times New Roman"/>
          <w:sz w:val="28"/>
          <w:szCs w:val="28"/>
        </w:rPr>
        <w:t xml:space="preserve">29 293,46 </w:t>
      </w:r>
      <w:r w:rsidR="00462390">
        <w:rPr>
          <w:rFonts w:ascii="Times New Roman" w:hAnsi="Times New Roman" w:cs="Times New Roman"/>
          <w:sz w:val="28"/>
          <w:szCs w:val="28"/>
        </w:rPr>
        <w:t>-15 848</w:t>
      </w:r>
      <w:r w:rsidRPr="00192E05">
        <w:rPr>
          <w:rFonts w:ascii="Times New Roman" w:hAnsi="Times New Roman" w:cs="Times New Roman"/>
          <w:sz w:val="28"/>
          <w:szCs w:val="28"/>
        </w:rPr>
        <w:t xml:space="preserve">) = </w:t>
      </w:r>
      <w:r w:rsidR="00F73FBD">
        <w:rPr>
          <w:rFonts w:ascii="Times New Roman" w:hAnsi="Times New Roman" w:cs="Times New Roman"/>
          <w:sz w:val="28"/>
          <w:szCs w:val="28"/>
        </w:rPr>
        <w:t>2</w:t>
      </w:r>
      <w:r w:rsidR="00462390">
        <w:rPr>
          <w:rFonts w:ascii="Times New Roman" w:hAnsi="Times New Roman" w:cs="Times New Roman"/>
          <w:sz w:val="28"/>
          <w:szCs w:val="28"/>
        </w:rPr>
        <w:t>5</w:t>
      </w:r>
      <w:r w:rsidR="00F73FBD">
        <w:rPr>
          <w:rFonts w:ascii="Times New Roman" w:hAnsi="Times New Roman" w:cs="Times New Roman"/>
          <w:sz w:val="28"/>
          <w:szCs w:val="28"/>
        </w:rPr>
        <w:t xml:space="preserve"> </w:t>
      </w:r>
      <w:r w:rsidR="004613A9">
        <w:rPr>
          <w:rFonts w:ascii="Times New Roman" w:hAnsi="Times New Roman" w:cs="Times New Roman"/>
          <w:sz w:val="28"/>
          <w:szCs w:val="28"/>
        </w:rPr>
        <w:t>шт./ мес.</w:t>
      </w:r>
    </w:p>
    <w:p w14:paraId="431893B7" w14:textId="2F6F12CC" w:rsidR="00B20FA4" w:rsidRDefault="00A2329D" w:rsidP="00B20FA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30F9EB" wp14:editId="1A340C9E">
            <wp:extent cx="5760720" cy="3252470"/>
            <wp:effectExtent l="0" t="0" r="0" b="508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BCFBA5B-BC31-4003-B22B-FAA593FED82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20E7B185" w14:textId="77777777" w:rsidR="00783670" w:rsidRDefault="00783670" w:rsidP="00FC0DE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391ED37" w14:textId="77777777" w:rsidR="00783670" w:rsidRPr="00D53FEF" w:rsidRDefault="00783670" w:rsidP="00FC0DE0">
      <w:pPr>
        <w:pStyle w:val="2"/>
        <w:spacing w:before="0" w:after="240"/>
        <w:rPr>
          <w:b w:val="0"/>
          <w:bCs w:val="0"/>
        </w:rPr>
      </w:pPr>
      <w:bookmarkStart w:id="4" w:name="_Toc90392062"/>
      <w:r w:rsidRPr="00D53FEF">
        <w:rPr>
          <w:b w:val="0"/>
          <w:bCs w:val="0"/>
        </w:rPr>
        <w:t>1.5 Определение срока окупаемости</w:t>
      </w:r>
      <w:bookmarkEnd w:id="4"/>
    </w:p>
    <w:p w14:paraId="40465622" w14:textId="7AC6BB3E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На основании расчетов проведенных выше, необходимо выполнить расчеты эффективности проектов. Для этого необходимо выполненные задачи ЭО дополнить </w:t>
      </w:r>
      <w:r w:rsidR="00D53FEF" w:rsidRPr="00E71669">
        <w:rPr>
          <w:rFonts w:ascii="Times New Roman" w:hAnsi="Times New Roman" w:cs="Times New Roman"/>
          <w:sz w:val="28"/>
          <w:szCs w:val="28"/>
        </w:rPr>
        <w:t>расчетами показателей эффективности инвестиционных проектов,</w:t>
      </w:r>
      <w:r w:rsidRPr="00E71669">
        <w:rPr>
          <w:rFonts w:ascii="Times New Roman" w:hAnsi="Times New Roman" w:cs="Times New Roman"/>
          <w:sz w:val="28"/>
          <w:szCs w:val="28"/>
        </w:rPr>
        <w:t xml:space="preserve"> используемых в динамических методах: чистый дисконтированный доход, индекс доходности, внутренняя норма </w:t>
      </w:r>
      <w:r w:rsidRPr="00E71669">
        <w:rPr>
          <w:rFonts w:ascii="Times New Roman" w:hAnsi="Times New Roman" w:cs="Times New Roman"/>
          <w:sz w:val="28"/>
          <w:szCs w:val="28"/>
        </w:rPr>
        <w:lastRenderedPageBreak/>
        <w:t>доходности и срок окупаемости инвестиций. При выборе проекта надо учесть, что срок окупаемости инвестиций должен превышать два года.</w:t>
      </w:r>
    </w:p>
    <w:p w14:paraId="656339A1" w14:textId="77777777" w:rsidR="00FC0DE0" w:rsidRPr="00D53FEF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53FEF">
        <w:rPr>
          <w:rFonts w:ascii="Times New Roman" w:hAnsi="Times New Roman" w:cs="Times New Roman"/>
          <w:sz w:val="28"/>
          <w:szCs w:val="28"/>
        </w:rPr>
        <w:t xml:space="preserve">В формализованном виде расчет чистого дисконтированного дохода </w:t>
      </w:r>
      <w:r w:rsidRPr="00D53FEF">
        <w:rPr>
          <w:rFonts w:ascii="Times New Roman" w:hAnsi="Times New Roman" w:cs="Times New Roman"/>
          <w:bCs/>
          <w:sz w:val="28"/>
          <w:szCs w:val="28"/>
        </w:rPr>
        <w:t>ЧДД</w:t>
      </w:r>
      <w:r w:rsidRPr="00D53FEF">
        <w:rPr>
          <w:rFonts w:ascii="Times New Roman" w:hAnsi="Times New Roman" w:cs="Times New Roman"/>
          <w:sz w:val="28"/>
          <w:szCs w:val="28"/>
        </w:rPr>
        <w:t>) можно представить в виде:</w:t>
      </w:r>
    </w:p>
    <w:p w14:paraId="2AA6C92E" w14:textId="77777777" w:rsidR="00FC0DE0" w:rsidRPr="00D53FEF" w:rsidRDefault="00FC0DE0" w:rsidP="00FC0DE0">
      <w:pPr>
        <w:spacing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  <w:vertAlign w:val="subscript"/>
        </w:rPr>
      </w:pPr>
      <w:r w:rsidRPr="00D53FEF">
        <w:rPr>
          <w:rFonts w:ascii="Times New Roman" w:hAnsi="Times New Roman" w:cs="Times New Roman"/>
          <w:bCs/>
          <w:sz w:val="28"/>
          <w:szCs w:val="28"/>
        </w:rPr>
        <w:t xml:space="preserve">ЧДД = </w:t>
      </w:r>
      <w:r w:rsidRPr="00D53FEF">
        <w:rPr>
          <w:rFonts w:ascii="Times New Roman" w:hAnsi="Times New Roman" w:cs="Times New Roman"/>
          <w:bCs/>
          <w:sz w:val="28"/>
          <w:szCs w:val="28"/>
        </w:rPr>
        <w:object w:dxaOrig="2865" w:dyaOrig="900" w14:anchorId="272D4E78">
          <v:shape id="_x0000_i1032" type="#_x0000_t75" style="width:143.25pt;height:45pt" o:ole="">
            <v:imagedata r:id="rId24" o:title=""/>
          </v:shape>
          <o:OLEObject Type="Embed" ProgID="Equation.DSMT4" ShapeID="_x0000_i1032" DrawAspect="Content" ObjectID="_1701526207" r:id="rId25"/>
        </w:object>
      </w:r>
    </w:p>
    <w:p w14:paraId="783F2512" w14:textId="77777777" w:rsidR="00CA70D4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где </w:t>
      </w:r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>- поступления от реализации проекта;</w:t>
      </w:r>
    </w:p>
    <w:p w14:paraId="654277CF" w14:textId="77777777" w:rsidR="00CA70D4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З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текущие затраты на реализацию проекта;</w:t>
      </w:r>
    </w:p>
    <w:p w14:paraId="3E19F31B" w14:textId="77777777" w:rsidR="00093E39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i/>
          <w:sz w:val="28"/>
          <w:szCs w:val="28"/>
        </w:rPr>
        <w:t>α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коэффициент дисконтирования;</w:t>
      </w:r>
    </w:p>
    <w:p w14:paraId="5B30CBA3" w14:textId="5D0258EA" w:rsidR="00CA70D4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i/>
          <w:sz w:val="28"/>
          <w:szCs w:val="28"/>
        </w:rPr>
        <w:t>К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капитальные вложения в проект;</w:t>
      </w:r>
    </w:p>
    <w:p w14:paraId="1637E2E8" w14:textId="77777777" w:rsidR="00CA70D4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номер временного интервала реализации проекта;</w:t>
      </w:r>
    </w:p>
    <w:p w14:paraId="5B80AE92" w14:textId="7A0112B7" w:rsidR="00FC0DE0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срок реализации проекта (во временных интервалах).</w:t>
      </w:r>
    </w:p>
    <w:p w14:paraId="72B5EE1A" w14:textId="77777777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70D4">
        <w:rPr>
          <w:rFonts w:ascii="Times New Roman" w:hAnsi="Times New Roman" w:cs="Times New Roman"/>
          <w:bCs/>
          <w:iCs/>
          <w:sz w:val="28"/>
          <w:szCs w:val="28"/>
        </w:rPr>
        <w:t>Критерий эффективности инвестиционного проекта выражается следующим образом: ЧДД &gt; 0.</w:t>
      </w:r>
      <w:r w:rsidRPr="00E71669">
        <w:rPr>
          <w:rFonts w:ascii="Times New Roman" w:hAnsi="Times New Roman" w:cs="Times New Roman"/>
          <w:sz w:val="28"/>
          <w:szCs w:val="28"/>
        </w:rPr>
        <w:t xml:space="preserve"> Положительное значение чистого дисконтированного дохода говорит о том, что проект эффективен и может приносить прибыль в установленном объеме. Отрицательная величина чистого дисконтированного дохода свидетельствует о неэффективности проекта (т.е. при заданной норме прибыли проект приносит убытки предприятию и/или его инвесторам).</w:t>
      </w:r>
    </w:p>
    <w:p w14:paraId="487C5E32" w14:textId="77777777"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70D4">
        <w:rPr>
          <w:rFonts w:ascii="Times New Roman" w:hAnsi="Times New Roman" w:cs="Times New Roman"/>
          <w:bCs/>
          <w:iCs/>
          <w:sz w:val="28"/>
          <w:szCs w:val="28"/>
        </w:rPr>
        <w:t>Индекс доходности</w:t>
      </w:r>
      <w:r w:rsidRPr="00E71669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sz w:val="28"/>
          <w:szCs w:val="28"/>
        </w:rPr>
        <w:t>(ИД) проекта позволяет определить, сможет ли текущий доход от проекта покрыть капитальные вложения в  проект и рассчитывается по формуле:</w:t>
      </w:r>
    </w:p>
    <w:p w14:paraId="66367CA7" w14:textId="4EBABCC4" w:rsidR="00FC0DE0" w:rsidRPr="00E71669" w:rsidRDefault="00FC0DE0" w:rsidP="00CA70D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object w:dxaOrig="3420" w:dyaOrig="825" w14:anchorId="10281ABA">
          <v:shape id="_x0000_i1033" type="#_x0000_t75" style="width:171pt;height:41.25pt" o:ole="">
            <v:imagedata r:id="rId26" o:title=""/>
          </v:shape>
          <o:OLEObject Type="Embed" ProgID="Equation.DSMT4" ShapeID="_x0000_i1033" DrawAspect="Content" ObjectID="_1701526208" r:id="rId27"/>
        </w:object>
      </w:r>
      <w:r w:rsidRPr="00E71669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</w:p>
    <w:p w14:paraId="5359005D" w14:textId="77777777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70D4">
        <w:rPr>
          <w:rFonts w:ascii="Times New Roman" w:hAnsi="Times New Roman" w:cs="Times New Roman"/>
          <w:bCs/>
          <w:iCs/>
          <w:sz w:val="28"/>
          <w:szCs w:val="28"/>
        </w:rPr>
        <w:t>Эффективным считается проект, индекс доходности которого выше 1,</w:t>
      </w:r>
      <w:r w:rsidRPr="00E71669">
        <w:rPr>
          <w:rFonts w:ascii="Times New Roman" w:hAnsi="Times New Roman" w:cs="Times New Roman"/>
          <w:sz w:val="28"/>
          <w:szCs w:val="28"/>
        </w:rPr>
        <w:t xml:space="preserve"> т.</w:t>
      </w:r>
      <w:r w:rsidRPr="00E71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E71669">
        <w:rPr>
          <w:rFonts w:ascii="Times New Roman" w:hAnsi="Times New Roman" w:cs="Times New Roman"/>
          <w:sz w:val="28"/>
          <w:szCs w:val="28"/>
        </w:rPr>
        <w:t>. сумма дисконтированных текущих доходов (поступлений) по проекту превышает величину дисконтированных капиталь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ных вложений. </w:t>
      </w:r>
    </w:p>
    <w:p w14:paraId="186FC6A1" w14:textId="77777777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70D4">
        <w:rPr>
          <w:rFonts w:ascii="Times New Roman" w:hAnsi="Times New Roman" w:cs="Times New Roman"/>
          <w:bCs/>
          <w:iCs/>
          <w:sz w:val="28"/>
          <w:szCs w:val="28"/>
        </w:rPr>
        <w:lastRenderedPageBreak/>
        <w:t>Внутренняя норма доходности</w:t>
      </w:r>
      <w:r w:rsidRPr="00E71669">
        <w:rPr>
          <w:rFonts w:ascii="Times New Roman" w:hAnsi="Times New Roman" w:cs="Times New Roman"/>
          <w:sz w:val="28"/>
          <w:szCs w:val="28"/>
        </w:rPr>
        <w:t>— это та норма (ставка) дискон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та, при которой величина доходов </w:t>
      </w:r>
      <w:r w:rsidRPr="00E71669">
        <w:rPr>
          <w:rFonts w:ascii="Times New Roman" w:hAnsi="Times New Roman" w:cs="Times New Roman"/>
          <w:i/>
          <w:iCs/>
          <w:sz w:val="28"/>
          <w:szCs w:val="28"/>
        </w:rPr>
        <w:t xml:space="preserve">от </w:t>
      </w:r>
      <w:r w:rsidRPr="00E71669">
        <w:rPr>
          <w:rFonts w:ascii="Times New Roman" w:hAnsi="Times New Roman" w:cs="Times New Roman"/>
          <w:sz w:val="28"/>
          <w:szCs w:val="28"/>
        </w:rPr>
        <w:t>текущей деятельности пред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приятия в процессе реализации равна приведенным (дисконтиро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ванным) капитальным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E71669">
        <w:rPr>
          <w:rFonts w:ascii="Times New Roman" w:hAnsi="Times New Roman" w:cs="Times New Roman"/>
          <w:sz w:val="28"/>
          <w:szCs w:val="28"/>
        </w:rPr>
        <w:t>ложенииям.</w:t>
      </w:r>
    </w:p>
    <w:p w14:paraId="1323D5F9" w14:textId="77777777"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Внутренняя норма доходности (ВНД) определяется, исходя из решения следующего уравнения:</w:t>
      </w:r>
    </w:p>
    <w:p w14:paraId="60D46FDF" w14:textId="7CDE6DD2" w:rsidR="00FC0DE0" w:rsidRPr="00E71669" w:rsidRDefault="00FC0DE0" w:rsidP="00CA70D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object w:dxaOrig="3345" w:dyaOrig="885" w14:anchorId="6D960FD5">
          <v:shape id="_x0000_i1034" type="#_x0000_t75" style="width:167.25pt;height:43.5pt" o:ole="">
            <v:imagedata r:id="rId28" o:title=""/>
          </v:shape>
          <o:OLEObject Type="Embed" ProgID="Equation.DSMT4" ShapeID="_x0000_i1034" DrawAspect="Content" ObjectID="_1701526209" r:id="rId29"/>
        </w:object>
      </w:r>
      <w:r w:rsidRPr="00E71669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</w:p>
    <w:p w14:paraId="50D4A39D" w14:textId="77777777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где     </w:t>
      </w:r>
      <w:r w:rsidRPr="00E71669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E71669">
        <w:rPr>
          <w:rFonts w:ascii="Times New Roman" w:hAnsi="Times New Roman" w:cs="Times New Roman"/>
          <w:iCs/>
          <w:sz w:val="28"/>
          <w:szCs w:val="28"/>
          <w:vertAlign w:val="subscript"/>
        </w:rPr>
        <w:t>вн</w:t>
      </w:r>
      <w:r w:rsidRPr="00E71669">
        <w:rPr>
          <w:rFonts w:ascii="Times New Roman" w:hAnsi="Times New Roman" w:cs="Times New Roman"/>
          <w:i/>
          <w:iCs/>
          <w:sz w:val="28"/>
          <w:szCs w:val="28"/>
        </w:rPr>
        <w:t xml:space="preserve"> — </w:t>
      </w:r>
      <w:r w:rsidRPr="00E71669">
        <w:rPr>
          <w:rFonts w:ascii="Times New Roman" w:hAnsi="Times New Roman" w:cs="Times New Roman"/>
          <w:sz w:val="28"/>
          <w:szCs w:val="28"/>
        </w:rPr>
        <w:t>внутренняя норма доходности проекта, которую необходимо определить.</w:t>
      </w:r>
    </w:p>
    <w:p w14:paraId="0895A391" w14:textId="77777777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70D4">
        <w:rPr>
          <w:rFonts w:ascii="Times New Roman" w:hAnsi="Times New Roman" w:cs="Times New Roman"/>
          <w:bCs/>
          <w:iCs/>
          <w:sz w:val="28"/>
          <w:szCs w:val="28"/>
        </w:rPr>
        <w:t>Внутренняя норма доходности характеризует максимальную  отдачу, которую можно получить от проекта,</w:t>
      </w:r>
      <w:r w:rsidRPr="00E71669">
        <w:rPr>
          <w:rFonts w:ascii="Times New Roman" w:hAnsi="Times New Roman" w:cs="Times New Roman"/>
          <w:sz w:val="28"/>
          <w:szCs w:val="28"/>
        </w:rPr>
        <w:t xml:space="preserve"> т.е. ту норму прибыли на вложенный капитал, при которой чистый дисконтированный доход по проекту равен нулю. При этом внутренняя норма доходно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сти представляет собой предельно допустимую стоимость денеж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ных средств (величину процентной' ставки по кредиту, размер дивидендов по эмитируемым акциям и т.д.), которые могут привле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каться для финансирования проекта.</w:t>
      </w:r>
    </w:p>
    <w:p w14:paraId="6FB0A9DF" w14:textId="6B7B3383" w:rsidR="00FC0DE0" w:rsidRPr="00CA70D4" w:rsidRDefault="00CA70D4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CA70D4">
        <w:rPr>
          <w:rFonts w:ascii="Times New Roman" w:hAnsi="Times New Roman" w:cs="Times New Roman"/>
          <w:sz w:val="28"/>
          <w:szCs w:val="28"/>
        </w:rPr>
        <w:t>Срок окупаемости инвестиций</w:t>
      </w:r>
      <w:r w:rsidR="00FC0DE0" w:rsidRPr="00E71669">
        <w:rPr>
          <w:rFonts w:ascii="Times New Roman" w:hAnsi="Times New Roman" w:cs="Times New Roman"/>
          <w:sz w:val="28"/>
          <w:szCs w:val="28"/>
        </w:rPr>
        <w:t xml:space="preserve">  может быть определен </w:t>
      </w:r>
      <w:r w:rsidR="00FC0DE0" w:rsidRPr="00CA70D4">
        <w:rPr>
          <w:rFonts w:ascii="Times New Roman" w:hAnsi="Times New Roman" w:cs="Times New Roman"/>
          <w:iCs/>
          <w:sz w:val="28"/>
          <w:szCs w:val="28"/>
        </w:rPr>
        <w:t>как без учета фактора времени, так и с его учетом. В первом случае он относится к статическим (простым), а во втором к динамическим. Смысл этого показателя в любом случае сводится к определению временного интервала, за пределами которого интегральный эффект становится и в дальнейшем остается неотрицательным.</w:t>
      </w:r>
    </w:p>
    <w:p w14:paraId="6771B2B1" w14:textId="2092B809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Срок окупаемости инвестиции (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E71669">
        <w:rPr>
          <w:rFonts w:ascii="Times New Roman" w:hAnsi="Times New Roman" w:cs="Times New Roman"/>
          <w:sz w:val="28"/>
          <w:szCs w:val="28"/>
        </w:rPr>
        <w:t>) представляет собой мини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мальный </w:t>
      </w:r>
      <w:r w:rsidR="00CA70D4" w:rsidRPr="00E71669">
        <w:rPr>
          <w:rFonts w:ascii="Times New Roman" w:hAnsi="Times New Roman" w:cs="Times New Roman"/>
          <w:sz w:val="28"/>
          <w:szCs w:val="28"/>
        </w:rPr>
        <w:t>временной промежуток,</w:t>
      </w:r>
      <w:r w:rsidRPr="00E71669">
        <w:rPr>
          <w:rFonts w:ascii="Times New Roman" w:hAnsi="Times New Roman" w:cs="Times New Roman"/>
          <w:sz w:val="28"/>
          <w:szCs w:val="28"/>
        </w:rPr>
        <w:t xml:space="preserve"> измеряемый в месяцах, кварта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лах или годах, начиная с которого первоначальные вложения и другие затраты, связанные с реализацией инвестиционного проек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та, покрываются суммарными результатами от его осуществления. Рекомендуется определять срок окупаемости 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E71669">
        <w:rPr>
          <w:rFonts w:ascii="Times New Roman" w:hAnsi="Times New Roman" w:cs="Times New Roman"/>
          <w:sz w:val="28"/>
          <w:szCs w:val="28"/>
        </w:rPr>
        <w:t xml:space="preserve"> с </w:t>
      </w:r>
      <w:r>
        <w:rPr>
          <w:rFonts w:ascii="Times New Roman" w:hAnsi="Times New Roman" w:cs="Times New Roman"/>
          <w:sz w:val="28"/>
          <w:szCs w:val="28"/>
        </w:rPr>
        <w:t>использованием дисконтирования.</w:t>
      </w:r>
    </w:p>
    <w:p w14:paraId="0FE112AF" w14:textId="77777777" w:rsidR="00FC0DE0" w:rsidRPr="00FC0DE0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 xml:space="preserve">ок </w:t>
      </w:r>
      <w:r w:rsidRPr="00E71669">
        <w:rPr>
          <w:rFonts w:ascii="Times New Roman" w:hAnsi="Times New Roman" w:cs="Times New Roman"/>
          <w:sz w:val="28"/>
          <w:szCs w:val="28"/>
        </w:rPr>
        <w:t>= Год, предшествующий + (невозмещенная стоимость на начало года/пр</w:t>
      </w:r>
      <w:r>
        <w:rPr>
          <w:rFonts w:ascii="Times New Roman" w:hAnsi="Times New Roman" w:cs="Times New Roman"/>
          <w:sz w:val="28"/>
          <w:szCs w:val="28"/>
        </w:rPr>
        <w:t>иток наличности в течение года)</w:t>
      </w:r>
    </w:p>
    <w:p w14:paraId="48968A02" w14:textId="32D26C24" w:rsidR="00FC0DE0" w:rsidRPr="008479DD" w:rsidRDefault="00FC0DE0" w:rsidP="00FC0DE0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>Таблица 1.</w:t>
      </w:r>
      <w:r w:rsidR="00CA70D4">
        <w:rPr>
          <w:rFonts w:ascii="Times New Roman" w:hAnsi="Times New Roman" w:cs="Times New Roman"/>
          <w:sz w:val="24"/>
          <w:szCs w:val="24"/>
        </w:rPr>
        <w:t>6</w:t>
      </w:r>
      <w:r w:rsidRPr="008479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747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418"/>
        <w:gridCol w:w="1417"/>
        <w:gridCol w:w="1275"/>
        <w:gridCol w:w="1276"/>
        <w:gridCol w:w="1276"/>
      </w:tblGrid>
      <w:tr w:rsidR="00D1203F" w:rsidRPr="00D1203F" w14:paraId="0A4F2A39" w14:textId="77777777" w:rsidTr="0003662E">
        <w:trPr>
          <w:gridAfter w:val="1"/>
          <w:wAfter w:w="1276" w:type="dxa"/>
          <w:trHeight w:val="605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393EAD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26456A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41FA27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2693BF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FEB73D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C8897C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4</w:t>
            </w:r>
          </w:p>
        </w:tc>
      </w:tr>
      <w:tr w:rsidR="00D1203F" w:rsidRPr="00D1203F" w14:paraId="2058A93A" w14:textId="77777777" w:rsidTr="0003662E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138DD3" w14:textId="2CD78DDC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Инвестиционные затраты</w:t>
            </w:r>
            <w:r w:rsidR="0003662E">
              <w:rPr>
                <w:rFonts w:ascii="Times New Roman" w:hAnsi="Times New Roman" w:cs="Times New Roman"/>
              </w:rPr>
              <w:t xml:space="preserve">, </w:t>
            </w:r>
            <w:r w:rsidRPr="00D1203F">
              <w:rPr>
                <w:rFonts w:ascii="Times New Roman" w:hAnsi="Times New Roman" w:cs="Times New Roman"/>
              </w:rPr>
              <w:t>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348535" w14:textId="163BF16D" w:rsidR="00D1203F" w:rsidRPr="00D1203F" w:rsidRDefault="000E47B8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3</w:t>
            </w:r>
            <w:r w:rsidR="00D1203F"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E72CE1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B1797F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8EDB18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781F61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1203F" w:rsidRPr="00D1203F" w14:paraId="6B0857D1" w14:textId="77777777" w:rsidTr="0003662E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60D982" w14:textId="322ACF72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Текущий доход от проекта,</w:t>
            </w:r>
            <w:r w:rsidR="0003662E"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руб</w:t>
            </w:r>
            <w:r w:rsidR="0003662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8515FD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A94283" w14:textId="70B3386C" w:rsidR="00D1203F" w:rsidRPr="00D1203F" w:rsidRDefault="000E47B8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 64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694685" w14:textId="268420CF" w:rsidR="00D1203F" w:rsidRPr="00D1203F" w:rsidRDefault="000E47B8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 64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C35F97" w14:textId="22E63D4E" w:rsidR="00D1203F" w:rsidRPr="00D1203F" w:rsidRDefault="000E47B8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 64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3706B0" w14:textId="76C53684" w:rsidR="00D1203F" w:rsidRPr="00D1203F" w:rsidRDefault="000E47B8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 645</w:t>
            </w:r>
          </w:p>
        </w:tc>
      </w:tr>
      <w:tr w:rsidR="00D1203F" w:rsidRPr="00D1203F" w14:paraId="50827C17" w14:textId="77777777" w:rsidTr="0003662E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1DCA83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EED87C" w14:textId="4A145B62" w:rsidR="00D1203F" w:rsidRPr="00D1203F" w:rsidRDefault="00D1203F" w:rsidP="000E47B8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</w:t>
            </w:r>
            <w:r w:rsidR="000E47B8">
              <w:rPr>
                <w:rFonts w:ascii="Times New Roman" w:hAnsi="Times New Roman" w:cs="Times New Roman"/>
              </w:rPr>
              <w:t>143</w:t>
            </w:r>
            <w:r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F3DF2C" w14:textId="270E0C91" w:rsidR="00D1203F" w:rsidRPr="00D1203F" w:rsidRDefault="00CD3892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0E47B8">
              <w:rPr>
                <w:rFonts w:ascii="Times New Roman" w:hAnsi="Times New Roman" w:cs="Times New Roman"/>
              </w:rPr>
              <w:t>45 35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C55175" w14:textId="1161AFD0" w:rsidR="00D1203F" w:rsidRPr="00D1203F" w:rsidRDefault="000E47B8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 29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D2D15D" w14:textId="513A4419" w:rsidR="00D1203F" w:rsidRPr="00D1203F" w:rsidRDefault="000E47B8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9 93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B6D127" w14:textId="6F69F801" w:rsidR="00D1203F" w:rsidRPr="00D1203F" w:rsidRDefault="000E47B8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7 580</w:t>
            </w:r>
          </w:p>
        </w:tc>
      </w:tr>
      <w:tr w:rsidR="00D1203F" w:rsidRPr="00D1203F" w14:paraId="7AC8B0CE" w14:textId="77777777" w:rsidTr="0003662E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DF5DAA" w14:textId="797BEC1C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 xml:space="preserve">Коэффициент </w:t>
            </w:r>
            <w:r w:rsidR="00CA70D4" w:rsidRPr="00D1203F">
              <w:rPr>
                <w:rFonts w:ascii="Times New Roman" w:hAnsi="Times New Roman" w:cs="Times New Roman"/>
              </w:rPr>
              <w:t>дисконтирования Emax</w:t>
            </w:r>
            <w:r w:rsidRPr="00D1203F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191E65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AFE827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69E387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4A9733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973B3F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23</w:t>
            </w:r>
          </w:p>
        </w:tc>
      </w:tr>
      <w:tr w:rsidR="00D1203F" w:rsidRPr="00D1203F" w14:paraId="3B2DF79D" w14:textId="77777777" w:rsidTr="0003662E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33D5A3" w14:textId="221DF4D2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CA70D4"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(Emax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9778FF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09C3FA" w14:textId="6F362D6D" w:rsidR="00D1203F" w:rsidRPr="00D1203F" w:rsidRDefault="006C0B1A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2 </w:t>
            </w:r>
            <w:r w:rsidR="000E47B8">
              <w:rPr>
                <w:rFonts w:ascii="Times New Roman" w:hAnsi="Times New Roman" w:cs="Times New Roman"/>
              </w:rPr>
              <w:t>958,0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B020EA" w14:textId="0B408D49" w:rsidR="00D1203F" w:rsidRPr="00D1203F" w:rsidRDefault="006C0B1A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 </w:t>
            </w:r>
            <w:r w:rsidR="000E47B8">
              <w:rPr>
                <w:rFonts w:ascii="Times New Roman" w:hAnsi="Times New Roman" w:cs="Times New Roman"/>
              </w:rPr>
              <w:t>564</w:t>
            </w:r>
            <w:r>
              <w:rPr>
                <w:rFonts w:ascii="Times New Roman" w:hAnsi="Times New Roman" w:cs="Times New Roman"/>
              </w:rPr>
              <w:t>,</w:t>
            </w:r>
            <w:r w:rsidR="000E47B8">
              <w:rPr>
                <w:rFonts w:ascii="Times New Roman" w:hAnsi="Times New Roman" w:cs="Times New Roman"/>
              </w:rPr>
              <w:t>0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EB9BB5" w14:textId="53084D85" w:rsidR="00D1203F" w:rsidRPr="00D1203F" w:rsidRDefault="006C0B1A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 </w:t>
            </w:r>
            <w:r w:rsidR="000E47B8">
              <w:rPr>
                <w:rFonts w:ascii="Times New Roman" w:hAnsi="Times New Roman" w:cs="Times New Roman"/>
              </w:rPr>
              <w:t>365</w:t>
            </w:r>
            <w:r>
              <w:rPr>
                <w:rFonts w:ascii="Times New Roman" w:hAnsi="Times New Roman" w:cs="Times New Roman"/>
              </w:rPr>
              <w:t>,</w:t>
            </w:r>
            <w:r w:rsidR="000E47B8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C13B67" w14:textId="5515205E" w:rsidR="00D1203F" w:rsidRPr="00D1203F" w:rsidRDefault="006C0B1A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 </w:t>
            </w:r>
            <w:r w:rsidR="000E47B8">
              <w:rPr>
                <w:rFonts w:ascii="Times New Roman" w:hAnsi="Times New Roman" w:cs="Times New Roman"/>
              </w:rPr>
              <w:t>361</w:t>
            </w:r>
            <w:r>
              <w:rPr>
                <w:rFonts w:ascii="Times New Roman" w:hAnsi="Times New Roman" w:cs="Times New Roman"/>
              </w:rPr>
              <w:t>,</w:t>
            </w:r>
            <w:r w:rsidR="000E47B8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10D7A6" w14:textId="7977E417" w:rsidR="00D1203F" w:rsidRPr="00D1203F" w:rsidRDefault="000E47B8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6</w:t>
            </w:r>
            <w:r w:rsidR="006C0B1A">
              <w:rPr>
                <w:rFonts w:ascii="Times New Roman" w:hAnsi="Times New Roman" w:cs="Times New Roman"/>
              </w:rPr>
              <w:t> </w:t>
            </w:r>
            <w:r>
              <w:rPr>
                <w:rFonts w:ascii="Times New Roman" w:hAnsi="Times New Roman" w:cs="Times New Roman"/>
              </w:rPr>
              <w:t>249</w:t>
            </w:r>
            <w:r w:rsidR="006C0B1A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>18</w:t>
            </w:r>
          </w:p>
        </w:tc>
      </w:tr>
      <w:tr w:rsidR="00D1203F" w:rsidRPr="00D1203F" w14:paraId="3FC7844F" w14:textId="77777777" w:rsidTr="0003662E">
        <w:trPr>
          <w:gridAfter w:val="1"/>
          <w:wAfter w:w="1276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81029F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4E7DA2" w14:textId="20CCF6A8" w:rsidR="00D1203F" w:rsidRPr="00D1203F" w:rsidRDefault="00CD3892" w:rsidP="000E47B8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0E47B8">
              <w:rPr>
                <w:rFonts w:ascii="Times New Roman" w:hAnsi="Times New Roman" w:cs="Times New Roman"/>
              </w:rPr>
              <w:t>143</w:t>
            </w:r>
            <w:r w:rsidR="00D1203F"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366AAC" w14:textId="5B1C947E" w:rsidR="00D1203F" w:rsidRPr="00D1203F" w:rsidRDefault="006C0B1A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0E47B8">
              <w:rPr>
                <w:rFonts w:ascii="Times New Roman" w:hAnsi="Times New Roman" w:cs="Times New Roman"/>
              </w:rPr>
              <w:t>50</w:t>
            </w:r>
            <w:r>
              <w:rPr>
                <w:rFonts w:ascii="Times New Roman" w:hAnsi="Times New Roman" w:cs="Times New Roman"/>
              </w:rPr>
              <w:t> </w:t>
            </w:r>
            <w:r w:rsidR="000E47B8">
              <w:rPr>
                <w:rFonts w:ascii="Times New Roman" w:hAnsi="Times New Roman" w:cs="Times New Roman"/>
              </w:rPr>
              <w:t>041,49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A71283" w14:textId="015F4FC7" w:rsidR="00D1203F" w:rsidRPr="00D1203F" w:rsidRDefault="000E47B8" w:rsidP="006C0B1A">
            <w:pPr>
              <w:spacing w:after="0"/>
              <w:ind w:right="-109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 522, 0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7E171D" w14:textId="25EA766B" w:rsidR="00D1203F" w:rsidRPr="00D1203F" w:rsidRDefault="000E47B8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2 887, 3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498031" w14:textId="6BFCBD5C" w:rsidR="00D1203F" w:rsidRPr="00D1203F" w:rsidRDefault="000E47B8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3 249,17</w:t>
            </w:r>
          </w:p>
        </w:tc>
      </w:tr>
      <w:tr w:rsidR="00D1203F" w:rsidRPr="00D1203F" w14:paraId="6A640195" w14:textId="77777777" w:rsidTr="0003662E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9C08B7" w14:textId="77777777" w:rsidR="00CA70D4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оэффициент дисконтирования</w:t>
            </w:r>
          </w:p>
          <w:p w14:paraId="642BA07D" w14:textId="7245DF7F" w:rsidR="00D1203F" w:rsidRPr="00D1203F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Emin=</w:t>
            </w:r>
            <w:r w:rsidR="00CD3892">
              <w:rPr>
                <w:rFonts w:ascii="Times New Roman" w:hAnsi="Times New Roman" w:cs="Times New Roman"/>
              </w:rPr>
              <w:t>1</w:t>
            </w:r>
            <w:r w:rsidR="005B4DE6">
              <w:rPr>
                <w:rFonts w:ascii="Times New Roman" w:hAnsi="Times New Roman" w:cs="Times New Roman"/>
              </w:rPr>
              <w:t>1</w:t>
            </w:r>
            <w:r w:rsidRPr="00D120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B8DAC9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AE4921" w14:textId="3B843619" w:rsidR="00D1203F" w:rsidRPr="00D1203F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430532">
              <w:rPr>
                <w:rFonts w:ascii="Times New Roman" w:hAnsi="Times New Roman" w:cs="Times New Roman"/>
              </w:rPr>
              <w:t>90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38576C" w14:textId="7F32642C" w:rsidR="00D1203F" w:rsidRPr="00D1203F" w:rsidRDefault="00430532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7E9B4E" w14:textId="5C6A4ADB" w:rsidR="00D1203F" w:rsidRPr="00D1203F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</w:t>
            </w:r>
            <w:r w:rsidR="00430532">
              <w:rPr>
                <w:rFonts w:ascii="Times New Roman" w:hAnsi="Times New Roman" w:cs="Times New Roman"/>
              </w:rPr>
              <w:t>,73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18EDB5" w14:textId="173C747A" w:rsidR="00D1203F" w:rsidRPr="00D1203F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430532">
              <w:rPr>
                <w:rFonts w:ascii="Times New Roman" w:hAnsi="Times New Roman" w:cs="Times New Roman"/>
              </w:rPr>
              <w:t>659</w:t>
            </w:r>
          </w:p>
        </w:tc>
      </w:tr>
      <w:tr w:rsidR="00D1203F" w:rsidRPr="00D1203F" w14:paraId="0B22F1EA" w14:textId="77777777" w:rsidTr="0003662E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9DA040" w14:textId="66073ECD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CA70D4"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(Emin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197909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453A8B" w14:textId="1F2E421D" w:rsidR="00D1203F" w:rsidRPr="00D1203F" w:rsidRDefault="00430532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 </w:t>
            </w:r>
            <w:r w:rsidR="000E47B8">
              <w:rPr>
                <w:rFonts w:ascii="Times New Roman" w:hAnsi="Times New Roman" w:cs="Times New Roman"/>
              </w:rPr>
              <w:t>978,1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E3AC08" w14:textId="2BFD3A68" w:rsidR="00D1203F" w:rsidRPr="00D1203F" w:rsidRDefault="00430532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 </w:t>
            </w:r>
            <w:r w:rsidR="000E47B8">
              <w:rPr>
                <w:rFonts w:ascii="Times New Roman" w:hAnsi="Times New Roman" w:cs="Times New Roman"/>
              </w:rPr>
              <w:t>287,7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4B77F6" w14:textId="593C58CF" w:rsidR="00D1203F" w:rsidRPr="00D1203F" w:rsidRDefault="00430532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 </w:t>
            </w:r>
            <w:r w:rsidR="000E47B8">
              <w:rPr>
                <w:rFonts w:ascii="Times New Roman" w:hAnsi="Times New Roman" w:cs="Times New Roman"/>
              </w:rPr>
              <w:t>378</w:t>
            </w:r>
            <w:r>
              <w:rPr>
                <w:rFonts w:ascii="Times New Roman" w:hAnsi="Times New Roman" w:cs="Times New Roman"/>
              </w:rPr>
              <w:t>,</w:t>
            </w:r>
            <w:r w:rsidR="000E47B8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45F608" w14:textId="66A88C0E" w:rsidR="00D1203F" w:rsidRPr="00D1203F" w:rsidRDefault="00430532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 </w:t>
            </w:r>
            <w:r w:rsidR="000E47B8">
              <w:rPr>
                <w:rFonts w:ascii="Times New Roman" w:hAnsi="Times New Roman" w:cs="Times New Roman"/>
              </w:rPr>
              <w:t>348,05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FC4655" w14:textId="15CB801A" w:rsidR="00D1203F" w:rsidRPr="00D1203F" w:rsidRDefault="00430532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2 </w:t>
            </w:r>
            <w:r w:rsidR="000E47B8">
              <w:rPr>
                <w:rFonts w:ascii="Times New Roman" w:hAnsi="Times New Roman" w:cs="Times New Roman"/>
              </w:rPr>
              <w:t>992,44</w:t>
            </w:r>
          </w:p>
        </w:tc>
      </w:tr>
      <w:tr w:rsidR="00D1203F" w:rsidRPr="00D1203F" w14:paraId="51323401" w14:textId="77777777" w:rsidTr="0003662E">
        <w:trPr>
          <w:gridAfter w:val="1"/>
          <w:wAfter w:w="1276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A758FA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0D46C9" w14:textId="353A810D" w:rsidR="00D1203F" w:rsidRPr="00D1203F" w:rsidRDefault="00CD3892" w:rsidP="000E47B8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0E47B8">
              <w:rPr>
                <w:rFonts w:ascii="Times New Roman" w:hAnsi="Times New Roman" w:cs="Times New Roman"/>
              </w:rPr>
              <w:t>143</w:t>
            </w:r>
            <w:r w:rsidR="00D1203F"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61704D" w14:textId="62E1D75F" w:rsidR="00D1203F" w:rsidRPr="00D1203F" w:rsidRDefault="00430532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0E47B8">
              <w:rPr>
                <w:rFonts w:ascii="Times New Roman" w:hAnsi="Times New Roman" w:cs="Times New Roman"/>
              </w:rPr>
              <w:t>55 021, 8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1E0761" w14:textId="320A944B" w:rsidR="00D1203F" w:rsidRPr="00D1203F" w:rsidRDefault="000E47B8" w:rsidP="000E47B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 265, 8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0DB9B4" w14:textId="3FE5B953" w:rsidR="00D1203F" w:rsidRPr="00D1203F" w:rsidRDefault="000E47B8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 644, 3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9A0158" w14:textId="68D7A9B6" w:rsidR="00D1203F" w:rsidRPr="00D1203F" w:rsidRDefault="000E47B8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0 992,43</w:t>
            </w:r>
          </w:p>
        </w:tc>
      </w:tr>
    </w:tbl>
    <w:p w14:paraId="0E01FC8F" w14:textId="77777777" w:rsidR="00FC0DE0" w:rsidRDefault="00B52F46" w:rsidP="00CA70D4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Коэффициент дисконтирования max: </w:t>
      </w:r>
    </w:p>
    <w:p w14:paraId="00AB225B" w14:textId="2590A680" w:rsidR="00831E88" w:rsidRPr="00933E90" w:rsidRDefault="00831E88" w:rsidP="000E47B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 год = 1/(1+0,05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)=</w:t>
      </w:r>
      <w:r w:rsidRPr="009C0DF1">
        <w:t xml:space="preserve"> </w:t>
      </w:r>
      <w:r w:rsidRPr="009C0DF1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952</w:t>
      </w:r>
    </w:p>
    <w:p w14:paraId="4051A106" w14:textId="379460C6" w:rsidR="00831E88" w:rsidRPr="00933E90" w:rsidRDefault="00831E88" w:rsidP="000E47B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 год = 1/(1+0,05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2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907</w:t>
      </w:r>
    </w:p>
    <w:p w14:paraId="169B4437" w14:textId="200C800B" w:rsidR="00831E88" w:rsidRPr="00933E90" w:rsidRDefault="00831E88" w:rsidP="000E47B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 год = 1/(1+0,05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3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64</w:t>
      </w:r>
    </w:p>
    <w:p w14:paraId="1DE1B667" w14:textId="6D465F82" w:rsidR="00831E88" w:rsidRDefault="00831E88" w:rsidP="000E47B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4 год = 1/(1+0,05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4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23</w:t>
      </w:r>
    </w:p>
    <w:p w14:paraId="4E6A38FC" w14:textId="0A19E137" w:rsidR="00B52F46" w:rsidRPr="00933E90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Коэффициент дисконтирования min: </w:t>
      </w:r>
    </w:p>
    <w:p w14:paraId="078A9F8D" w14:textId="77777777" w:rsidR="005B4DE6" w:rsidRPr="00933E90" w:rsidRDefault="005B4DE6" w:rsidP="000E47B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bookmarkStart w:id="5" w:name="_Hlk90852095"/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 год = 1/(1+0,1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)=</w:t>
      </w:r>
      <w:r w:rsidRPr="009C0DF1">
        <w:t xml:space="preserve"> </w:t>
      </w:r>
      <w:r w:rsidRPr="009C0DF1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0,901</w:t>
      </w:r>
    </w:p>
    <w:p w14:paraId="6C179825" w14:textId="77777777" w:rsidR="005B4DE6" w:rsidRPr="00933E90" w:rsidRDefault="005B4DE6" w:rsidP="000E47B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 год = 1/(1+0,11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2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12</w:t>
      </w:r>
    </w:p>
    <w:p w14:paraId="6034BEEC" w14:textId="77777777" w:rsidR="005B4DE6" w:rsidRPr="00933E90" w:rsidRDefault="005B4DE6" w:rsidP="000E47B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 год = 1/(1+0,11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3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731</w:t>
      </w:r>
    </w:p>
    <w:p w14:paraId="7387BA93" w14:textId="34969CB6" w:rsidR="005B4DE6" w:rsidRDefault="005B4DE6" w:rsidP="000E47B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4 год = 1/(1+0,11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4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659</w:t>
      </w:r>
      <w:bookmarkEnd w:id="5"/>
    </w:p>
    <w:p w14:paraId="315495D8" w14:textId="773CAAFD" w:rsidR="00B52F46" w:rsidRPr="008E0B55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 </w:t>
      </w:r>
      <w:r w:rsidR="00FC0DE0"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14:paraId="150549F3" w14:textId="46C4129E" w:rsidR="00B52F46" w:rsidRPr="00FC0DE0" w:rsidRDefault="00243AE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2 29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97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645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 2,5</m:t>
          </m:r>
        </m:oMath>
      </m:oMathPara>
    </w:p>
    <w:p w14:paraId="06F2B7E3" w14:textId="0DC34C5D" w:rsidR="00B52F46" w:rsidRPr="008E0B55" w:rsidRDefault="00FC0DE0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lastRenderedPageBreak/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="00B52F46"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14:paraId="28853351" w14:textId="6944748C" w:rsidR="00B52F46" w:rsidRPr="00FC0DE0" w:rsidRDefault="00243AE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38 522, 0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84 365,28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2,45</m:t>
          </m:r>
        </m:oMath>
      </m:oMathPara>
    </w:p>
    <w:p w14:paraId="190E7894" w14:textId="249CA525" w:rsidR="00B52F46" w:rsidRPr="00E04E6D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д</w:t>
      </w:r>
      <w:r w:rsidR="00831E88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ЧДД)</w:t>
      </w:r>
      <w:r w:rsidR="00831E88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5B348A8C" w14:textId="27B4047F" w:rsidR="00B52F46" w:rsidRPr="003D61A4" w:rsidRDefault="00B52F46" w:rsidP="003D61A4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w:bookmarkStart w:id="6" w:name="_Hlk90836915"/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2 958,04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8 564,02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4 365,28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w:bookmarkEnd w:id="6"/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0 361,83</m:t>
            </m:r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143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 xml:space="preserve"> 000=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 xml:space="preserve">203 249, 18 </m:t>
        </m:r>
      </m:oMath>
      <w:r w:rsidRPr="003D61A4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руб.</w:t>
      </w:r>
    </w:p>
    <w:p w14:paraId="09B41353" w14:textId="7F74EDF1" w:rsidR="00B52F46" w:rsidRPr="00E04E6D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ндекс доходности</w:t>
      </w:r>
      <w:r w:rsidR="00831E88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ИД)</w:t>
      </w:r>
      <w:r w:rsidR="00831E88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5C56114C" w14:textId="4B30D0EC" w:rsidR="00B52F46" w:rsidRPr="00E04E6D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92 958,04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88 564,02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84 365,28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80 361,83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)/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143 000=2,42</m:t>
        </m:r>
      </m:oMath>
    </w:p>
    <w:p w14:paraId="6CE268A6" w14:textId="77777777" w:rsidR="00B52F46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14:paraId="44D5928E" w14:textId="57910E5D" w:rsidR="00B52F46" w:rsidRPr="008C6B7C" w:rsidRDefault="00243AE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46 249,18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14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346 249,18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302 992,44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11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)</m:t>
              </m:r>
            </m:den>
          </m:f>
        </m:oMath>
      </m:oMathPara>
    </w:p>
    <w:p w14:paraId="50641AF1" w14:textId="62817209" w:rsidR="00B52F46" w:rsidRDefault="003D61A4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4,7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6</m:t>
              </m:r>
            </m:den>
          </m:f>
        </m:oMath>
      </m:oMathPara>
    </w:p>
    <w:p w14:paraId="2B6A62B9" w14:textId="52FF5D59" w:rsidR="00B52F46" w:rsidRDefault="00B52F4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</w:t>
      </w:r>
      <w:r w:rsidR="002020FE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8,2</w:t>
      </w:r>
    </w:p>
    <w:p w14:paraId="2B5A1E83" w14:textId="77E048AB" w:rsidR="00B52F46" w:rsidRPr="00E04E6D" w:rsidRDefault="00B52F4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</w:t>
      </w:r>
      <w:r w:rsidR="002020FE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8,2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</w:t>
      </w:r>
      <w:r w:rsidR="002020FE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3,2</w:t>
      </w:r>
    </w:p>
    <w:p w14:paraId="3B51501F" w14:textId="77777777" w:rsidR="00E71669" w:rsidRDefault="00E71669"/>
    <w:p w14:paraId="397B8882" w14:textId="77777777" w:rsidR="00E71669" w:rsidRDefault="00E71669"/>
    <w:p w14:paraId="5330B57F" w14:textId="77777777" w:rsidR="00E71669" w:rsidRDefault="00E71669"/>
    <w:p w14:paraId="0EAFB3EA" w14:textId="77777777" w:rsidR="00E71669" w:rsidRDefault="00E71669"/>
    <w:p w14:paraId="0595C545" w14:textId="77777777" w:rsidR="00E71669" w:rsidRDefault="00E71669"/>
    <w:p w14:paraId="5DBD9074" w14:textId="77777777" w:rsidR="00E71669" w:rsidRDefault="00E71669"/>
    <w:p w14:paraId="4CF011F6" w14:textId="77777777" w:rsidR="00E71669" w:rsidRDefault="00E71669"/>
    <w:p w14:paraId="30EDDC31" w14:textId="7C3B27B3" w:rsidR="00EF15B7" w:rsidRPr="00831E88" w:rsidRDefault="00831E88" w:rsidP="002A7CA6">
      <w:pPr>
        <w:pStyle w:val="1"/>
        <w:numPr>
          <w:ilvl w:val="0"/>
          <w:numId w:val="17"/>
        </w:numPr>
        <w:spacing w:before="0" w:after="240"/>
        <w:rPr>
          <w:b w:val="0"/>
          <w:bCs w:val="0"/>
        </w:rPr>
      </w:pPr>
      <w:r>
        <w:rPr>
          <w:b w:val="0"/>
          <w:bCs w:val="0"/>
        </w:rPr>
        <w:t>РЕЩЕНИЕ ВТОРОЙ ПРЯМОЙ ЗАДАЧИ</w:t>
      </w:r>
    </w:p>
    <w:p w14:paraId="302504C4" w14:textId="77777777" w:rsidR="00EF15B7" w:rsidRDefault="00EF15B7" w:rsidP="00F1388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При решении второй прямой задачи попытаемся увеличить рентабельность за счёт </w:t>
      </w:r>
      <w:r>
        <w:rPr>
          <w:rFonts w:ascii="Times New Roman" w:hAnsi="Times New Roman"/>
          <w:sz w:val="28"/>
          <w:szCs w:val="28"/>
        </w:rPr>
        <w:t>снижения</w:t>
      </w:r>
      <w:r w:rsidR="0031060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тоимости материалов на 1</w:t>
      </w:r>
      <w:r w:rsidR="002334CC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 xml:space="preserve">%. </w:t>
      </w:r>
      <w:r w:rsidRPr="00192E05">
        <w:rPr>
          <w:rFonts w:ascii="Times New Roman" w:hAnsi="Times New Roman"/>
          <w:sz w:val="28"/>
          <w:szCs w:val="28"/>
        </w:rPr>
        <w:t>Объем вы</w:t>
      </w:r>
      <w:r w:rsidR="00F13885">
        <w:rPr>
          <w:rFonts w:ascii="Times New Roman" w:hAnsi="Times New Roman"/>
          <w:sz w:val="28"/>
          <w:szCs w:val="28"/>
        </w:rPr>
        <w:t>пуска в день повысим до 3</w:t>
      </w:r>
      <w:r w:rsidR="00A66152">
        <w:rPr>
          <w:rFonts w:ascii="Times New Roman" w:hAnsi="Times New Roman"/>
          <w:sz w:val="28"/>
          <w:szCs w:val="28"/>
        </w:rPr>
        <w:t>2</w:t>
      </w:r>
      <w:r w:rsidR="00F13885">
        <w:rPr>
          <w:rFonts w:ascii="Times New Roman" w:hAnsi="Times New Roman"/>
          <w:sz w:val="28"/>
          <w:szCs w:val="28"/>
        </w:rPr>
        <w:t xml:space="preserve"> шт.</w:t>
      </w:r>
    </w:p>
    <w:p w14:paraId="17349930" w14:textId="77777777" w:rsidR="001E55CE" w:rsidRPr="00BD3140" w:rsidRDefault="001E55CE" w:rsidP="001E55CE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D3140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BD31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BD3140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Исходные данны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1"/>
        <w:gridCol w:w="2896"/>
        <w:gridCol w:w="2911"/>
        <w:gridCol w:w="2062"/>
      </w:tblGrid>
      <w:tr w:rsidR="00EF15B7" w:rsidRPr="00EF15B7" w14:paraId="7ED2F9FA" w14:textId="77777777" w:rsidTr="001E55CE">
        <w:trPr>
          <w:trHeight w:val="240"/>
          <w:jc w:val="center"/>
        </w:trPr>
        <w:tc>
          <w:tcPr>
            <w:tcW w:w="831" w:type="dxa"/>
          </w:tcPr>
          <w:p w14:paraId="57E592F0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/>
                <w:i/>
                <w:iCs/>
                <w:sz w:val="24"/>
                <w:szCs w:val="24"/>
              </w:rPr>
              <w:t>№</w:t>
            </w:r>
          </w:p>
        </w:tc>
        <w:tc>
          <w:tcPr>
            <w:tcW w:w="2896" w:type="dxa"/>
          </w:tcPr>
          <w:p w14:paraId="1D42EC7D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/>
                <w:i/>
                <w:iCs/>
                <w:sz w:val="24"/>
                <w:szCs w:val="24"/>
              </w:rPr>
              <w:t>Вид сырья</w:t>
            </w:r>
          </w:p>
        </w:tc>
        <w:tc>
          <w:tcPr>
            <w:tcW w:w="2911" w:type="dxa"/>
          </w:tcPr>
          <w:p w14:paraId="2B772F15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/>
                <w:i/>
                <w:iCs/>
                <w:sz w:val="24"/>
                <w:szCs w:val="24"/>
              </w:rPr>
              <w:t>Цена (руб./кг.)</w:t>
            </w:r>
          </w:p>
        </w:tc>
        <w:tc>
          <w:tcPr>
            <w:tcW w:w="2062" w:type="dxa"/>
          </w:tcPr>
          <w:p w14:paraId="165610E6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/>
                <w:i/>
                <w:iCs/>
                <w:sz w:val="24"/>
                <w:szCs w:val="24"/>
              </w:rPr>
              <w:t>Норма расхода (кг./шт.)</w:t>
            </w:r>
          </w:p>
        </w:tc>
      </w:tr>
      <w:tr w:rsidR="00EF15B7" w:rsidRPr="00EF15B7" w14:paraId="5726FC9C" w14:textId="77777777" w:rsidTr="001E55CE">
        <w:trPr>
          <w:trHeight w:val="240"/>
          <w:jc w:val="center"/>
        </w:trPr>
        <w:tc>
          <w:tcPr>
            <w:tcW w:w="831" w:type="dxa"/>
          </w:tcPr>
          <w:p w14:paraId="7ECCF563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96" w:type="dxa"/>
          </w:tcPr>
          <w:p w14:paraId="17EEC3B0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ДСП</w:t>
            </w:r>
          </w:p>
        </w:tc>
        <w:tc>
          <w:tcPr>
            <w:tcW w:w="2911" w:type="dxa"/>
          </w:tcPr>
          <w:p w14:paraId="3DD5FFFE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9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2062" w:type="dxa"/>
          </w:tcPr>
          <w:p w14:paraId="55CA90EF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15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 xml:space="preserve"> м</w:t>
            </w:r>
            <w:r w:rsidR="00EF15B7" w:rsidRPr="00831E8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EF15B7" w:rsidRPr="00EF15B7" w14:paraId="1075A7F5" w14:textId="77777777" w:rsidTr="001E55CE">
        <w:trPr>
          <w:jc w:val="center"/>
        </w:trPr>
        <w:tc>
          <w:tcPr>
            <w:tcW w:w="831" w:type="dxa"/>
          </w:tcPr>
          <w:p w14:paraId="0DB5DA12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2896" w:type="dxa"/>
          </w:tcPr>
          <w:p w14:paraId="147B9F83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Фанера</w:t>
            </w:r>
          </w:p>
        </w:tc>
        <w:tc>
          <w:tcPr>
            <w:tcW w:w="2911" w:type="dxa"/>
          </w:tcPr>
          <w:p w14:paraId="65A31631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58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5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62" w:type="dxa"/>
          </w:tcPr>
          <w:p w14:paraId="3C973915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2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л</w:t>
            </w:r>
          </w:p>
        </w:tc>
      </w:tr>
      <w:tr w:rsidR="00EF15B7" w:rsidRPr="00EF15B7" w14:paraId="71B682B8" w14:textId="77777777" w:rsidTr="001E55CE">
        <w:trPr>
          <w:jc w:val="center"/>
        </w:trPr>
        <w:tc>
          <w:tcPr>
            <w:tcW w:w="831" w:type="dxa"/>
          </w:tcPr>
          <w:p w14:paraId="0CB926DE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96" w:type="dxa"/>
          </w:tcPr>
          <w:p w14:paraId="3614C35A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Пластик</w:t>
            </w:r>
          </w:p>
        </w:tc>
        <w:tc>
          <w:tcPr>
            <w:tcW w:w="2911" w:type="dxa"/>
          </w:tcPr>
          <w:p w14:paraId="55973015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140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%=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2062" w:type="dxa"/>
          </w:tcPr>
          <w:p w14:paraId="241C6E0C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1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м</w:t>
            </w:r>
            <w:r w:rsidR="00EF15B7" w:rsidRPr="00831E8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EF15B7" w:rsidRPr="00EF15B7" w14:paraId="3E0412E0" w14:textId="77777777" w:rsidTr="001E55CE">
        <w:trPr>
          <w:jc w:val="center"/>
        </w:trPr>
        <w:tc>
          <w:tcPr>
            <w:tcW w:w="831" w:type="dxa"/>
          </w:tcPr>
          <w:p w14:paraId="01C1CE2D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96" w:type="dxa"/>
          </w:tcPr>
          <w:p w14:paraId="030F353F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Фурнитура</w:t>
            </w:r>
          </w:p>
        </w:tc>
        <w:tc>
          <w:tcPr>
            <w:tcW w:w="2911" w:type="dxa"/>
          </w:tcPr>
          <w:p w14:paraId="797A5B65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80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720</w:t>
            </w:r>
          </w:p>
        </w:tc>
        <w:tc>
          <w:tcPr>
            <w:tcW w:w="2062" w:type="dxa"/>
          </w:tcPr>
          <w:p w14:paraId="66113AA7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15B7" w:rsidRPr="00EF15B7" w14:paraId="3007E271" w14:textId="77777777" w:rsidTr="001E55CE">
        <w:trPr>
          <w:jc w:val="center"/>
        </w:trPr>
        <w:tc>
          <w:tcPr>
            <w:tcW w:w="831" w:type="dxa"/>
          </w:tcPr>
          <w:p w14:paraId="3D54FF08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96" w:type="dxa"/>
          </w:tcPr>
          <w:p w14:paraId="00C89FB7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Комплектующие</w:t>
            </w:r>
          </w:p>
        </w:tc>
        <w:tc>
          <w:tcPr>
            <w:tcW w:w="2911" w:type="dxa"/>
          </w:tcPr>
          <w:p w14:paraId="2BA3DFBC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1200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1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0800</w:t>
            </w:r>
          </w:p>
        </w:tc>
        <w:tc>
          <w:tcPr>
            <w:tcW w:w="2062" w:type="dxa"/>
          </w:tcPr>
          <w:p w14:paraId="48CB083D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15B7" w:rsidRPr="00EF15B7" w14:paraId="034A0D58" w14:textId="77777777" w:rsidTr="001E55CE">
        <w:trPr>
          <w:jc w:val="center"/>
        </w:trPr>
        <w:tc>
          <w:tcPr>
            <w:tcW w:w="831" w:type="dxa"/>
          </w:tcPr>
          <w:p w14:paraId="3986D5C7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896" w:type="dxa"/>
          </w:tcPr>
          <w:p w14:paraId="04C40D23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Краска</w:t>
            </w:r>
          </w:p>
        </w:tc>
        <w:tc>
          <w:tcPr>
            <w:tcW w:w="2911" w:type="dxa"/>
          </w:tcPr>
          <w:p w14:paraId="7038A305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24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2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62" w:type="dxa"/>
          </w:tcPr>
          <w:p w14:paraId="47D2F692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3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кг</w:t>
            </w:r>
          </w:p>
        </w:tc>
      </w:tr>
      <w:tr w:rsidR="00EF15B7" w:rsidRPr="00EF15B7" w14:paraId="0E14F627" w14:textId="77777777" w:rsidTr="001E55CE">
        <w:trPr>
          <w:jc w:val="center"/>
        </w:trPr>
        <w:tc>
          <w:tcPr>
            <w:tcW w:w="831" w:type="dxa"/>
          </w:tcPr>
          <w:p w14:paraId="4AEE9553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96" w:type="dxa"/>
          </w:tcPr>
          <w:p w14:paraId="3DE37F60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Клей</w:t>
            </w:r>
          </w:p>
        </w:tc>
        <w:tc>
          <w:tcPr>
            <w:tcW w:w="2911" w:type="dxa"/>
          </w:tcPr>
          <w:p w14:paraId="5B9A57C5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25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062" w:type="dxa"/>
          </w:tcPr>
          <w:p w14:paraId="4B260EDC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3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кг</w:t>
            </w:r>
          </w:p>
        </w:tc>
      </w:tr>
    </w:tbl>
    <w:p w14:paraId="5533DCAE" w14:textId="77777777" w:rsidR="00EF15B7" w:rsidRPr="009134BE" w:rsidRDefault="00EF15B7" w:rsidP="00EF15B7">
      <w:pPr>
        <w:spacing w:after="0" w:line="360" w:lineRule="auto"/>
        <w:rPr>
          <w:rFonts w:ascii="Times New Roman" w:hAnsi="Times New Roman"/>
          <w:b/>
          <w:sz w:val="28"/>
          <w:szCs w:val="28"/>
          <w:highlight w:val="lightGray"/>
        </w:rPr>
      </w:pPr>
    </w:p>
    <w:p w14:paraId="41A5E6FD" w14:textId="77777777" w:rsidR="00EF15B7" w:rsidRPr="00831E88" w:rsidRDefault="00EF15B7" w:rsidP="002A7CA6">
      <w:pPr>
        <w:pStyle w:val="2"/>
        <w:spacing w:before="0" w:after="240"/>
        <w:rPr>
          <w:b w:val="0"/>
          <w:bCs w:val="0"/>
        </w:rPr>
      </w:pPr>
      <w:bookmarkStart w:id="7" w:name="_Toc90392064"/>
      <w:r w:rsidRPr="00831E88">
        <w:rPr>
          <w:b w:val="0"/>
          <w:bCs w:val="0"/>
        </w:rPr>
        <w:t>2.1. Определение себестоимости продукции.</w:t>
      </w:r>
      <w:bookmarkEnd w:id="7"/>
    </w:p>
    <w:p w14:paraId="149B4158" w14:textId="77777777" w:rsidR="001E55CE" w:rsidRPr="001E55CE" w:rsidRDefault="001E55CE" w:rsidP="001E55CE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1E55CE">
        <w:rPr>
          <w:rFonts w:ascii="Times New Roman" w:hAnsi="Times New Roman" w:cs="Times New Roman"/>
          <w:sz w:val="24"/>
          <w:szCs w:val="24"/>
        </w:rPr>
        <w:t>Таблица 2.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E55CE">
        <w:rPr>
          <w:rFonts w:ascii="Times New Roman" w:hAnsi="Times New Roman" w:cs="Times New Roman"/>
          <w:sz w:val="24"/>
          <w:szCs w:val="24"/>
        </w:rPr>
        <w:t xml:space="preserve"> Суммарные текущие затраты на весь объем выпуска продукции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7"/>
        <w:gridCol w:w="4601"/>
      </w:tblGrid>
      <w:tr w:rsidR="002334CC" w:rsidRPr="00EF15B7" w14:paraId="240B37F2" w14:textId="77777777" w:rsidTr="002334CC">
        <w:tc>
          <w:tcPr>
            <w:tcW w:w="4687" w:type="dxa"/>
          </w:tcPr>
          <w:p w14:paraId="232680BF" w14:textId="77777777" w:rsidR="00EF15B7" w:rsidRPr="00831E88" w:rsidRDefault="00EF15B7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аименование затрат</w:t>
            </w:r>
          </w:p>
        </w:tc>
        <w:tc>
          <w:tcPr>
            <w:tcW w:w="4601" w:type="dxa"/>
          </w:tcPr>
          <w:p w14:paraId="1725E692" w14:textId="77777777" w:rsidR="00EF15B7" w:rsidRPr="00831E88" w:rsidRDefault="00EF15B7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∑ в руб./мес.</w:t>
            </w:r>
          </w:p>
        </w:tc>
      </w:tr>
      <w:tr w:rsidR="002334CC" w:rsidRPr="00EF15B7" w14:paraId="0F69A22C" w14:textId="77777777" w:rsidTr="002A7CA6">
        <w:trPr>
          <w:trHeight w:val="531"/>
        </w:trPr>
        <w:tc>
          <w:tcPr>
            <w:tcW w:w="4687" w:type="dxa"/>
            <w:vAlign w:val="center"/>
          </w:tcPr>
          <w:p w14:paraId="5D6E0EA3" w14:textId="77777777" w:rsidR="00EF15B7" w:rsidRPr="00831E88" w:rsidRDefault="00EF15B7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Материальные затраты</w:t>
            </w:r>
          </w:p>
        </w:tc>
        <w:tc>
          <w:tcPr>
            <w:tcW w:w="4601" w:type="dxa"/>
            <w:vAlign w:val="center"/>
          </w:tcPr>
          <w:p w14:paraId="6234673E" w14:textId="007A3F02" w:rsidR="00EF15B7" w:rsidRPr="00831E88" w:rsidRDefault="00C118ED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447 136</w:t>
            </w:r>
          </w:p>
        </w:tc>
      </w:tr>
      <w:tr w:rsidR="002334CC" w:rsidRPr="00EF15B7" w14:paraId="5CB7534F" w14:textId="77777777" w:rsidTr="002334CC">
        <w:tc>
          <w:tcPr>
            <w:tcW w:w="4687" w:type="dxa"/>
          </w:tcPr>
          <w:p w14:paraId="627F33FF" w14:textId="77777777" w:rsidR="002334CC" w:rsidRPr="00831E88" w:rsidRDefault="002334CC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Затраты на оплату труда</w:t>
            </w:r>
          </w:p>
        </w:tc>
        <w:tc>
          <w:tcPr>
            <w:tcW w:w="4601" w:type="dxa"/>
            <w:vAlign w:val="center"/>
          </w:tcPr>
          <w:p w14:paraId="44FA9873" w14:textId="20314F2D" w:rsidR="002334CC" w:rsidRPr="00831E88" w:rsidRDefault="00315DEF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150 000</w:t>
            </w:r>
          </w:p>
        </w:tc>
      </w:tr>
      <w:tr w:rsidR="002334CC" w:rsidRPr="00EF15B7" w14:paraId="3646FF19" w14:textId="77777777" w:rsidTr="002334CC">
        <w:tc>
          <w:tcPr>
            <w:tcW w:w="4687" w:type="dxa"/>
          </w:tcPr>
          <w:p w14:paraId="0003EE3F" w14:textId="77777777" w:rsidR="002334CC" w:rsidRPr="00831E88" w:rsidRDefault="002334CC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Единый социальный налог</w:t>
            </w:r>
          </w:p>
        </w:tc>
        <w:tc>
          <w:tcPr>
            <w:tcW w:w="4601" w:type="dxa"/>
            <w:vAlign w:val="center"/>
          </w:tcPr>
          <w:p w14:paraId="31D7939F" w14:textId="4E449E23" w:rsidR="002334CC" w:rsidRPr="00831E88" w:rsidRDefault="00315DEF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45 000</w:t>
            </w:r>
          </w:p>
        </w:tc>
      </w:tr>
      <w:tr w:rsidR="002334CC" w:rsidRPr="00EF15B7" w14:paraId="67C6E94E" w14:textId="77777777" w:rsidTr="002334CC">
        <w:tc>
          <w:tcPr>
            <w:tcW w:w="4687" w:type="dxa"/>
          </w:tcPr>
          <w:p w14:paraId="5CB53C8E" w14:textId="77777777" w:rsidR="002334CC" w:rsidRPr="00831E88" w:rsidRDefault="002334CC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Амортизация осн. Фондов</w:t>
            </w:r>
          </w:p>
        </w:tc>
        <w:tc>
          <w:tcPr>
            <w:tcW w:w="4601" w:type="dxa"/>
            <w:vAlign w:val="center"/>
          </w:tcPr>
          <w:p w14:paraId="2FE10D45" w14:textId="0F720424" w:rsidR="002334CC" w:rsidRPr="00831E88" w:rsidRDefault="00F208BD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208BD">
              <w:rPr>
                <w:rFonts w:ascii="Times New Roman" w:hAnsi="Times New Roman" w:cs="Times New Roman"/>
                <w:bCs/>
                <w:sz w:val="24"/>
                <w:szCs w:val="24"/>
              </w:rPr>
              <w:t>3 091,5</w:t>
            </w:r>
          </w:p>
        </w:tc>
      </w:tr>
      <w:tr w:rsidR="002334CC" w:rsidRPr="00EF15B7" w14:paraId="53A28B82" w14:textId="77777777" w:rsidTr="002334CC">
        <w:tc>
          <w:tcPr>
            <w:tcW w:w="4687" w:type="dxa"/>
          </w:tcPr>
          <w:p w14:paraId="54F13BFD" w14:textId="77777777" w:rsidR="002334CC" w:rsidRPr="00831E88" w:rsidRDefault="002334CC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Прочие затраты</w:t>
            </w:r>
          </w:p>
        </w:tc>
        <w:tc>
          <w:tcPr>
            <w:tcW w:w="4601" w:type="dxa"/>
            <w:vAlign w:val="center"/>
          </w:tcPr>
          <w:p w14:paraId="45972CE8" w14:textId="77777777" w:rsidR="002334CC" w:rsidRPr="00831E88" w:rsidRDefault="00A66152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16 000</w:t>
            </w:r>
          </w:p>
        </w:tc>
      </w:tr>
      <w:tr w:rsidR="002334CC" w:rsidRPr="00EF15B7" w14:paraId="792E5EAA" w14:textId="77777777" w:rsidTr="002334CC">
        <w:trPr>
          <w:trHeight w:val="268"/>
        </w:trPr>
        <w:tc>
          <w:tcPr>
            <w:tcW w:w="4687" w:type="dxa"/>
          </w:tcPr>
          <w:p w14:paraId="1DCEE228" w14:textId="77777777" w:rsidR="002334CC" w:rsidRPr="00831E88" w:rsidRDefault="002334CC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Всего текущих затрат</w:t>
            </w:r>
          </w:p>
        </w:tc>
        <w:tc>
          <w:tcPr>
            <w:tcW w:w="4601" w:type="dxa"/>
            <w:vAlign w:val="center"/>
          </w:tcPr>
          <w:p w14:paraId="24C6C989" w14:textId="687BD251" w:rsidR="002334CC" w:rsidRPr="00831E88" w:rsidRDefault="00F208BD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208BD">
              <w:rPr>
                <w:rFonts w:ascii="Times New Roman" w:hAnsi="Times New Roman" w:cs="Times New Roman"/>
                <w:bCs/>
                <w:sz w:val="24"/>
                <w:szCs w:val="24"/>
              </w:rPr>
              <w:t>610 280,5</w:t>
            </w:r>
          </w:p>
        </w:tc>
      </w:tr>
    </w:tbl>
    <w:p w14:paraId="02F28E0E" w14:textId="77777777" w:rsidR="009E5969" w:rsidRPr="009E5969" w:rsidRDefault="009E5969" w:rsidP="00F208BD">
      <w:pPr>
        <w:spacing w:before="240"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9E5969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риальные затраты:</w:t>
      </w:r>
    </w:p>
    <w:p w14:paraId="2E4070F3" w14:textId="77777777" w:rsidR="009E5969" w:rsidRDefault="00243AE6" w:rsidP="00F208B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A66152">
        <w:rPr>
          <w:rFonts w:ascii="Times New Roman" w:hAnsi="Times New Roman" w:cs="Times New Roman"/>
          <w:sz w:val="28"/>
          <w:szCs w:val="28"/>
        </w:rPr>
        <w:t>15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81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A66152">
        <w:rPr>
          <w:rFonts w:ascii="Times New Roman" w:hAnsi="Times New Roman" w:cs="Times New Roman"/>
          <w:sz w:val="28"/>
          <w:szCs w:val="28"/>
        </w:rPr>
        <w:t xml:space="preserve"> 38 88</w:t>
      </w:r>
      <w:r w:rsidR="009E5969">
        <w:rPr>
          <w:rFonts w:ascii="Times New Roman" w:hAnsi="Times New Roman" w:cs="Times New Roman"/>
          <w:sz w:val="28"/>
          <w:szCs w:val="28"/>
        </w:rPr>
        <w:t xml:space="preserve">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7939E727" w14:textId="77777777" w:rsidR="009E5969" w:rsidRDefault="00243AE6" w:rsidP="00F208B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5</w:t>
      </w:r>
      <w:r w:rsidR="00A66152">
        <w:rPr>
          <w:rFonts w:ascii="Times New Roman" w:hAnsi="Times New Roman" w:cs="Times New Roman"/>
          <w:sz w:val="28"/>
          <w:szCs w:val="28"/>
        </w:rPr>
        <w:t>8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3 712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3D65C1F2" w14:textId="77777777" w:rsidR="009E5969" w:rsidRDefault="00243AE6" w:rsidP="00F208B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A66152">
        <w:rPr>
          <w:rFonts w:ascii="Times New Roman" w:hAnsi="Times New Roman" w:cs="Times New Roman"/>
          <w:sz w:val="28"/>
          <w:szCs w:val="28"/>
        </w:rPr>
        <w:t>1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126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40 320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03CE47A5" w14:textId="77777777" w:rsidR="009E5969" w:rsidRDefault="00243AE6" w:rsidP="00F208BD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A66152">
        <w:rPr>
          <w:rFonts w:ascii="Times New Roman" w:hAnsi="Times New Roman" w:cs="Times New Roman"/>
          <w:sz w:val="28"/>
          <w:szCs w:val="28"/>
        </w:rPr>
        <w:t>72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13 440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1B9F398B" w14:textId="77777777" w:rsidR="009E5969" w:rsidRDefault="00243AE6" w:rsidP="00F208B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9E5969">
        <w:rPr>
          <w:rFonts w:ascii="Times New Roman" w:hAnsi="Times New Roman" w:cs="Times New Roman"/>
          <w:sz w:val="28"/>
          <w:szCs w:val="28"/>
        </w:rPr>
        <w:t>1</w:t>
      </w:r>
      <w:r w:rsidR="00A66152">
        <w:rPr>
          <w:rFonts w:ascii="Times New Roman" w:hAnsi="Times New Roman" w:cs="Times New Roman"/>
          <w:sz w:val="28"/>
          <w:szCs w:val="28"/>
        </w:rPr>
        <w:t>08</w:t>
      </w:r>
      <w:r w:rsidR="009E5969">
        <w:rPr>
          <w:rFonts w:ascii="Times New Roman" w:hAnsi="Times New Roman" w:cs="Times New Roman"/>
          <w:sz w:val="28"/>
          <w:szCs w:val="28"/>
        </w:rPr>
        <w:t>0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345 600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466F509A" w14:textId="77777777" w:rsidR="009E5969" w:rsidRDefault="00243AE6" w:rsidP="00F208BD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A66152">
        <w:rPr>
          <w:rFonts w:ascii="Times New Roman" w:hAnsi="Times New Roman" w:cs="Times New Roman"/>
          <w:sz w:val="28"/>
          <w:szCs w:val="28"/>
        </w:rPr>
        <w:t>3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22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2 112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37740C3F" w14:textId="77777777" w:rsidR="009E5969" w:rsidRPr="005152F2" w:rsidRDefault="00243AE6" w:rsidP="00F208B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A66152">
        <w:rPr>
          <w:rFonts w:ascii="Times New Roman" w:hAnsi="Times New Roman" w:cs="Times New Roman"/>
          <w:sz w:val="28"/>
          <w:szCs w:val="28"/>
        </w:rPr>
        <w:t>3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23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2 208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7A06A0BA" w14:textId="538A7052" w:rsidR="009E5969" w:rsidRPr="005152F2" w:rsidRDefault="009E5969" w:rsidP="00F208BD">
      <w:pPr>
        <w:spacing w:before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∑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5152F2">
        <w:rPr>
          <w:rFonts w:ascii="Times New Roman" w:hAnsi="Times New Roman" w:cs="Times New Roman"/>
          <w:sz w:val="28"/>
          <w:szCs w:val="28"/>
        </w:rPr>
        <w:t xml:space="preserve">= </w:t>
      </w:r>
      <w:r w:rsidR="00A66152">
        <w:rPr>
          <w:rFonts w:ascii="Times New Roman" w:hAnsi="Times New Roman" w:cs="Times New Roman"/>
          <w:sz w:val="28"/>
          <w:szCs w:val="28"/>
        </w:rPr>
        <w:t>38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880 +3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712+40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320+13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440+345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600+2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112+2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208</w:t>
      </w:r>
      <w:r w:rsidRPr="005152F2">
        <w:rPr>
          <w:rFonts w:ascii="Times New Roman" w:hAnsi="Times New Roman" w:cs="Times New Roman"/>
          <w:sz w:val="28"/>
          <w:szCs w:val="28"/>
        </w:rPr>
        <w:t xml:space="preserve"> = </w:t>
      </w:r>
      <w:r w:rsidR="00A66152">
        <w:rPr>
          <w:rFonts w:ascii="Times New Roman" w:hAnsi="Times New Roman" w:cs="Times New Roman"/>
          <w:sz w:val="28"/>
          <w:szCs w:val="28"/>
        </w:rPr>
        <w:t>446</w:t>
      </w:r>
      <w:r w:rsidR="00C118ED">
        <w:rPr>
          <w:rFonts w:ascii="Times New Roman" w:hAnsi="Times New Roman" w:cs="Times New Roman"/>
          <w:sz w:val="28"/>
          <w:szCs w:val="28"/>
        </w:rPr>
        <w:t xml:space="preserve"> </w:t>
      </w:r>
      <w:r w:rsidR="00831E88">
        <w:rPr>
          <w:rFonts w:ascii="Times New Roman" w:hAnsi="Times New Roman" w:cs="Times New Roman"/>
          <w:sz w:val="28"/>
          <w:szCs w:val="28"/>
        </w:rPr>
        <w:t>272 руб.</w:t>
      </w:r>
      <w:r>
        <w:rPr>
          <w:rFonts w:ascii="Times New Roman" w:hAnsi="Times New Roman" w:cs="Times New Roman"/>
          <w:sz w:val="28"/>
          <w:szCs w:val="28"/>
        </w:rPr>
        <w:t>/мес.</w:t>
      </w:r>
    </w:p>
    <w:p w14:paraId="6B510996" w14:textId="77777777" w:rsidR="009E5969" w:rsidRPr="009E5969" w:rsidRDefault="009E5969" w:rsidP="00F208B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5969">
        <w:rPr>
          <w:rFonts w:ascii="Times New Roman" w:hAnsi="Times New Roman" w:cs="Times New Roman"/>
          <w:sz w:val="28"/>
          <w:szCs w:val="28"/>
        </w:rPr>
        <w:t>Затраты на силовую энергию:</w:t>
      </w:r>
    </w:p>
    <w:p w14:paraId="1EE9AFD0" w14:textId="77777777" w:rsidR="00A66152" w:rsidRPr="00C07CA4" w:rsidRDefault="00243AE6" w:rsidP="00F208B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A66152" w:rsidRPr="00C07CA4">
        <w:rPr>
          <w:rFonts w:ascii="Times New Roman" w:hAnsi="Times New Roman" w:cs="Times New Roman"/>
          <w:sz w:val="28"/>
          <w:szCs w:val="28"/>
        </w:rPr>
        <w:t xml:space="preserve"> =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A66152" w:rsidRPr="00C07CA4">
        <w:rPr>
          <w:rFonts w:ascii="Times New Roman" w:hAnsi="Times New Roman" w:cs="Times New Roman"/>
          <w:sz w:val="28"/>
          <w:szCs w:val="28"/>
        </w:rPr>
        <w:t>*3*0,6*6*20=</w:t>
      </w:r>
      <w:r w:rsidR="00A66152">
        <w:rPr>
          <w:rFonts w:ascii="Times New Roman" w:hAnsi="Times New Roman" w:cs="Times New Roman"/>
          <w:sz w:val="28"/>
          <w:szCs w:val="28"/>
        </w:rPr>
        <w:t xml:space="preserve"> 432руб./мес.</w:t>
      </w:r>
    </w:p>
    <w:p w14:paraId="060A7CD5" w14:textId="77777777" w:rsidR="00A66152" w:rsidRPr="00544366" w:rsidRDefault="00243AE6" w:rsidP="00F208B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A66152" w:rsidRPr="00544366">
        <w:rPr>
          <w:rFonts w:ascii="Times New Roman" w:hAnsi="Times New Roman" w:cs="Times New Roman"/>
          <w:sz w:val="28"/>
          <w:szCs w:val="28"/>
        </w:rPr>
        <w:t xml:space="preserve"> =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A66152" w:rsidRPr="00544366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A66152" w:rsidRPr="00544366">
        <w:rPr>
          <w:rFonts w:ascii="Times New Roman" w:hAnsi="Times New Roman" w:cs="Times New Roman"/>
          <w:sz w:val="28"/>
          <w:szCs w:val="28"/>
        </w:rPr>
        <w:t>*0,6*6*20=</w:t>
      </w:r>
      <w:r w:rsidR="00A66152">
        <w:rPr>
          <w:rFonts w:ascii="Times New Roman" w:hAnsi="Times New Roman" w:cs="Times New Roman"/>
          <w:sz w:val="28"/>
          <w:szCs w:val="28"/>
        </w:rPr>
        <w:t xml:space="preserve"> 288</w:t>
      </w:r>
      <w:r w:rsidR="00A66152" w:rsidRPr="00544366">
        <w:rPr>
          <w:rFonts w:ascii="Times New Roman" w:hAnsi="Times New Roman" w:cs="Times New Roman"/>
          <w:sz w:val="28"/>
          <w:szCs w:val="28"/>
        </w:rPr>
        <w:t xml:space="preserve">  руб./мес.</w:t>
      </w:r>
    </w:p>
    <w:p w14:paraId="5B63A8AE" w14:textId="77777777" w:rsidR="00A66152" w:rsidRPr="00C07CA4" w:rsidRDefault="00243AE6" w:rsidP="00F208B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A66152" w:rsidRPr="00C07CA4">
        <w:rPr>
          <w:rFonts w:ascii="Times New Roman" w:hAnsi="Times New Roman" w:cs="Times New Roman"/>
          <w:sz w:val="28"/>
          <w:szCs w:val="28"/>
        </w:rPr>
        <w:t>=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A66152" w:rsidRPr="00C07CA4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1</w:t>
      </w:r>
      <w:r w:rsidR="00A66152" w:rsidRPr="00C07CA4">
        <w:rPr>
          <w:rFonts w:ascii="Times New Roman" w:hAnsi="Times New Roman" w:cs="Times New Roman"/>
          <w:sz w:val="28"/>
          <w:szCs w:val="28"/>
        </w:rPr>
        <w:t xml:space="preserve">*0,6*6*20=  </w:t>
      </w:r>
      <w:r w:rsidR="00A66152">
        <w:rPr>
          <w:rFonts w:ascii="Times New Roman" w:hAnsi="Times New Roman" w:cs="Times New Roman"/>
          <w:sz w:val="28"/>
          <w:szCs w:val="28"/>
        </w:rPr>
        <w:t>144 руб./мес.</w:t>
      </w:r>
    </w:p>
    <w:p w14:paraId="194B08FC" w14:textId="21B3B901" w:rsidR="00A66152" w:rsidRPr="00657C97" w:rsidRDefault="00A66152" w:rsidP="00F208B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</w:rPr>
        <w:lastRenderedPageBreak/>
        <w:t>∑С</w:t>
      </w:r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эн. 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432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288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44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C118ED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64</w:t>
      </w:r>
      <w:r w:rsidRPr="00657C97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14:paraId="6EA462FE" w14:textId="77777777" w:rsidR="009E5969" w:rsidRPr="00657C97" w:rsidRDefault="009E5969" w:rsidP="00F208BD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14:paraId="33769400" w14:textId="0103EE62" w:rsidR="009E5969" w:rsidRPr="005152F2" w:rsidRDefault="009E5969" w:rsidP="00F208BD">
      <w:pPr>
        <w:tabs>
          <w:tab w:val="left" w:pos="-851"/>
        </w:tabs>
        <w:spacing w:line="36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∑ З = </w:t>
      </w:r>
      <w:r w:rsidR="00A66152">
        <w:rPr>
          <w:rFonts w:ascii="Times New Roman" w:hAnsi="Times New Roman" w:cs="Times New Roman"/>
          <w:sz w:val="28"/>
          <w:szCs w:val="28"/>
        </w:rPr>
        <w:t>446</w:t>
      </w:r>
      <w:r w:rsidR="00C118ED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272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 w:rsidR="00C118ED">
        <w:rPr>
          <w:rFonts w:ascii="Times New Roman" w:hAnsi="Times New Roman" w:cs="Times New Roman"/>
          <w:sz w:val="28"/>
          <w:szCs w:val="28"/>
        </w:rPr>
        <w:t>8</w:t>
      </w:r>
      <w:r w:rsidR="00A66152">
        <w:rPr>
          <w:rFonts w:ascii="Times New Roman" w:hAnsi="Times New Roman" w:cs="Times New Roman"/>
          <w:sz w:val="28"/>
          <w:szCs w:val="28"/>
        </w:rPr>
        <w:t>64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= </w:t>
      </w:r>
      <w:r w:rsidR="00C118ED">
        <w:rPr>
          <w:rFonts w:ascii="Times New Roman" w:hAnsi="Times New Roman" w:cs="Times New Roman"/>
          <w:noProof/>
          <w:color w:val="000000"/>
          <w:sz w:val="28"/>
          <w:szCs w:val="28"/>
        </w:rPr>
        <w:t>447 136</w:t>
      </w:r>
      <w:r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руб/мес.</w:t>
      </w:r>
    </w:p>
    <w:p w14:paraId="671882DD" w14:textId="77777777" w:rsidR="009E5969" w:rsidRPr="00BD3140" w:rsidRDefault="009E5969" w:rsidP="00F208B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атраты на оплату труда:</w:t>
      </w:r>
    </w:p>
    <w:p w14:paraId="32614156" w14:textId="4230416E" w:rsidR="00A66152" w:rsidRPr="00192E05" w:rsidRDefault="00A66152" w:rsidP="00F208BD">
      <w:pPr>
        <w:spacing w:before="24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.</w:t>
      </w:r>
      <w:r>
        <w:rPr>
          <w:rFonts w:ascii="Times New Roman" w:hAnsi="Times New Roman"/>
          <w:sz w:val="28"/>
          <w:szCs w:val="28"/>
        </w:rPr>
        <w:t xml:space="preserve"> = 2</w:t>
      </w:r>
      <w:r w:rsidR="00C118ED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*75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 </w:t>
      </w:r>
      <w:r w:rsidR="00C118ED">
        <w:rPr>
          <w:rFonts w:ascii="Times New Roman" w:hAnsi="Times New Roman"/>
          <w:sz w:val="28"/>
          <w:szCs w:val="28"/>
        </w:rPr>
        <w:t>150 000</w:t>
      </w:r>
      <w:r>
        <w:rPr>
          <w:rFonts w:ascii="Times New Roman" w:hAnsi="Times New Roman"/>
          <w:sz w:val="28"/>
          <w:szCs w:val="28"/>
        </w:rPr>
        <w:t xml:space="preserve"> руб./мес.</w:t>
      </w:r>
    </w:p>
    <w:p w14:paraId="58144D0B" w14:textId="77777777" w:rsidR="00EF15B7" w:rsidRPr="001B36E5" w:rsidRDefault="00EF15B7" w:rsidP="00F208B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Единый социальный налог:</w:t>
      </w:r>
    </w:p>
    <w:p w14:paraId="1DDC7FCE" w14:textId="3F54DD66" w:rsidR="00A66152" w:rsidRDefault="00A66152" w:rsidP="00F208B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 xml:space="preserve">Зс.н. = </w:t>
      </w:r>
      <w:r w:rsidR="00C118ED">
        <w:rPr>
          <w:rFonts w:ascii="Times New Roman" w:hAnsi="Times New Roman"/>
          <w:sz w:val="28"/>
          <w:szCs w:val="28"/>
        </w:rPr>
        <w:t>150 000</w:t>
      </w:r>
      <w:r w:rsidRPr="00BD3140">
        <w:rPr>
          <w:rFonts w:ascii="Times New Roman" w:hAnsi="Times New Roman"/>
          <w:sz w:val="28"/>
          <w:szCs w:val="28"/>
        </w:rPr>
        <w:t xml:space="preserve">*30/100= </w:t>
      </w:r>
      <w:r w:rsidR="00C118ED">
        <w:rPr>
          <w:rFonts w:ascii="Times New Roman" w:hAnsi="Times New Roman"/>
          <w:sz w:val="28"/>
          <w:szCs w:val="28"/>
        </w:rPr>
        <w:t>45 000</w:t>
      </w:r>
      <w:r w:rsidRPr="00BD3140">
        <w:rPr>
          <w:rFonts w:ascii="Times New Roman" w:hAnsi="Times New Roman"/>
          <w:sz w:val="28"/>
          <w:szCs w:val="28"/>
        </w:rPr>
        <w:t xml:space="preserve"> (руб./мес.)</w:t>
      </w:r>
    </w:p>
    <w:p w14:paraId="4B9321E3" w14:textId="77777777" w:rsidR="00F208BD" w:rsidRPr="00F13885" w:rsidRDefault="00F208BD" w:rsidP="00F208BD">
      <w:pPr>
        <w:spacing w:before="240" w:after="0" w:line="360" w:lineRule="auto"/>
        <w:ind w:firstLine="567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Амортизация основных фондов:</w:t>
      </w:r>
    </w:p>
    <w:p w14:paraId="6687D59B" w14:textId="77777777" w:rsidR="00F208BD" w:rsidRPr="001B36E5" w:rsidRDefault="00F208BD" w:rsidP="00F208B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50 </w:t>
      </w:r>
      <w:r w:rsidRPr="001B36E5">
        <w:rPr>
          <w:rFonts w:ascii="Times New Roman" w:hAnsi="Times New Roman"/>
          <w:sz w:val="28"/>
          <w:szCs w:val="28"/>
        </w:rPr>
        <w:t>000*</w:t>
      </w:r>
      <w:r>
        <w:rPr>
          <w:rFonts w:ascii="Times New Roman" w:hAnsi="Times New Roman"/>
          <w:sz w:val="28"/>
          <w:szCs w:val="28"/>
        </w:rPr>
        <w:t>25</w:t>
      </w:r>
      <w:r w:rsidRPr="001B36E5">
        <w:rPr>
          <w:rFonts w:ascii="Times New Roman" w:hAnsi="Times New Roman"/>
          <w:sz w:val="28"/>
          <w:szCs w:val="28"/>
        </w:rPr>
        <w:t xml:space="preserve">%= </w:t>
      </w:r>
      <w:r>
        <w:rPr>
          <w:rFonts w:ascii="Times New Roman" w:hAnsi="Times New Roman"/>
          <w:sz w:val="28"/>
          <w:szCs w:val="28"/>
        </w:rPr>
        <w:t>12 500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041A9AD7" w14:textId="77777777" w:rsidR="00F208BD" w:rsidRPr="001B36E5" w:rsidRDefault="00F208BD" w:rsidP="00F208B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45 000</w:t>
      </w:r>
      <w:r w:rsidRPr="001B36E5">
        <w:rPr>
          <w:rFonts w:ascii="Times New Roman" w:hAnsi="Times New Roman"/>
          <w:sz w:val="28"/>
          <w:szCs w:val="28"/>
        </w:rPr>
        <w:t>*</w:t>
      </w:r>
      <w:r>
        <w:rPr>
          <w:rFonts w:ascii="Times New Roman" w:hAnsi="Times New Roman"/>
          <w:sz w:val="28"/>
          <w:szCs w:val="28"/>
        </w:rPr>
        <w:t>33,33</w:t>
      </w:r>
      <w:r w:rsidRPr="001B36E5">
        <w:rPr>
          <w:rFonts w:ascii="Times New Roman" w:hAnsi="Times New Roman"/>
          <w:sz w:val="28"/>
          <w:szCs w:val="28"/>
        </w:rPr>
        <w:t>%=</w:t>
      </w:r>
      <w:r>
        <w:rPr>
          <w:rFonts w:ascii="Times New Roman" w:hAnsi="Times New Roman"/>
          <w:sz w:val="28"/>
          <w:szCs w:val="28"/>
        </w:rPr>
        <w:t>14 998,5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0BB2E36E" w14:textId="77777777" w:rsidR="00F208BD" w:rsidRPr="00192E05" w:rsidRDefault="00F208BD" w:rsidP="00F208B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48 000</w:t>
      </w:r>
      <w:r w:rsidRPr="001B36E5">
        <w:rPr>
          <w:rFonts w:ascii="Times New Roman" w:hAnsi="Times New Roman"/>
          <w:sz w:val="28"/>
          <w:szCs w:val="28"/>
        </w:rPr>
        <w:t>*</w:t>
      </w:r>
      <w:r>
        <w:rPr>
          <w:rFonts w:ascii="Times New Roman" w:hAnsi="Times New Roman"/>
          <w:sz w:val="28"/>
          <w:szCs w:val="28"/>
        </w:rPr>
        <w:t>20</w:t>
      </w:r>
      <w:r w:rsidRPr="001B36E5">
        <w:rPr>
          <w:rFonts w:ascii="Times New Roman" w:hAnsi="Times New Roman"/>
          <w:sz w:val="28"/>
          <w:szCs w:val="28"/>
        </w:rPr>
        <w:t>%=</w:t>
      </w:r>
      <w:r>
        <w:rPr>
          <w:rFonts w:ascii="Times New Roman" w:hAnsi="Times New Roman"/>
          <w:sz w:val="28"/>
          <w:szCs w:val="28"/>
        </w:rPr>
        <w:t>9 600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68CBA4B6" w14:textId="77777777" w:rsidR="00F208BD" w:rsidRPr="001B36E5" w:rsidRDefault="00F208BD" w:rsidP="00F208B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>
        <w:rPr>
          <w:rFonts w:ascii="Times New Roman" w:hAnsi="Times New Roman"/>
          <w:sz w:val="28"/>
          <w:szCs w:val="28"/>
        </w:rPr>
        <w:t>12 500+14 998,5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+9 600</w:t>
      </w:r>
      <w:r w:rsidRPr="00192E0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 xml:space="preserve">12 = </w:t>
      </w:r>
      <w:r>
        <w:rPr>
          <w:rFonts w:ascii="Times New Roman" w:hAnsi="Times New Roman"/>
          <w:sz w:val="28"/>
          <w:szCs w:val="28"/>
        </w:rPr>
        <w:t>3 091,5 р</w:t>
      </w:r>
      <w:r w:rsidRPr="00192E05">
        <w:rPr>
          <w:rFonts w:ascii="Times New Roman" w:hAnsi="Times New Roman"/>
          <w:sz w:val="28"/>
          <w:szCs w:val="28"/>
        </w:rPr>
        <w:t>уб./мес.</w:t>
      </w:r>
    </w:p>
    <w:p w14:paraId="715B0995" w14:textId="77777777" w:rsidR="0093351F" w:rsidRDefault="0093351F" w:rsidP="00F208BD">
      <w:pPr>
        <w:spacing w:after="0" w:line="360" w:lineRule="auto"/>
        <w:jc w:val="both"/>
        <w:rPr>
          <w:rFonts w:ascii="Times New Roman" w:eastAsiaTheme="majorEastAsia" w:hAnsi="Times New Roman" w:cs="Times New Roman"/>
          <w:color w:val="000000" w:themeColor="text1"/>
          <w:sz w:val="28"/>
          <w:szCs w:val="26"/>
        </w:rPr>
      </w:pPr>
    </w:p>
    <w:p w14:paraId="2C89CD45" w14:textId="29064A3F" w:rsidR="009134BE" w:rsidRPr="0093351F" w:rsidRDefault="0093351F" w:rsidP="00F208BD">
      <w:pPr>
        <w:spacing w:after="0" w:line="360" w:lineRule="auto"/>
        <w:jc w:val="both"/>
        <w:rPr>
          <w:rFonts w:ascii="Times New Roman" w:eastAsiaTheme="majorEastAsia" w:hAnsi="Times New Roman" w:cs="Times New Roman"/>
          <w:vanish/>
          <w:color w:val="000000" w:themeColor="text1"/>
          <w:sz w:val="28"/>
          <w:szCs w:val="26"/>
        </w:rPr>
      </w:pPr>
      <w:r w:rsidRPr="0093351F">
        <w:rPr>
          <w:rFonts w:ascii="Times New Roman" w:eastAsiaTheme="majorEastAsia" w:hAnsi="Times New Roman" w:cs="Times New Roman"/>
          <w:color w:val="000000" w:themeColor="text1"/>
          <w:sz w:val="28"/>
          <w:szCs w:val="26"/>
        </w:rPr>
        <w:t>2.2 Определение цены реализации</w:t>
      </w:r>
    </w:p>
    <w:p w14:paraId="3D94ACE7" w14:textId="77777777" w:rsidR="009134BE" w:rsidRPr="0093351F" w:rsidRDefault="009134BE" w:rsidP="00F208BD">
      <w:pPr>
        <w:pStyle w:val="a3"/>
        <w:keepNext/>
        <w:keepLines/>
        <w:numPr>
          <w:ilvl w:val="0"/>
          <w:numId w:val="18"/>
        </w:numPr>
        <w:spacing w:before="200" w:line="276" w:lineRule="auto"/>
        <w:contextualSpacing w:val="0"/>
        <w:jc w:val="both"/>
        <w:outlineLvl w:val="1"/>
        <w:rPr>
          <w:rFonts w:eastAsiaTheme="majorEastAsia"/>
          <w:vanish/>
          <w:color w:val="000000" w:themeColor="text1"/>
          <w:sz w:val="28"/>
          <w:szCs w:val="26"/>
          <w:lang w:eastAsia="en-US"/>
        </w:rPr>
      </w:pPr>
      <w:bookmarkStart w:id="8" w:name="_Toc90391849"/>
      <w:bookmarkStart w:id="9" w:name="_Toc90391990"/>
      <w:bookmarkStart w:id="10" w:name="_Toc90392065"/>
      <w:bookmarkEnd w:id="8"/>
      <w:bookmarkEnd w:id="9"/>
      <w:bookmarkEnd w:id="10"/>
    </w:p>
    <w:p w14:paraId="0BB9F5C9" w14:textId="77777777" w:rsidR="009134BE" w:rsidRPr="0093351F" w:rsidRDefault="009134BE" w:rsidP="00F208BD">
      <w:pPr>
        <w:pStyle w:val="a3"/>
        <w:keepNext/>
        <w:keepLines/>
        <w:numPr>
          <w:ilvl w:val="1"/>
          <w:numId w:val="18"/>
        </w:numPr>
        <w:spacing w:before="200" w:line="276" w:lineRule="auto"/>
        <w:contextualSpacing w:val="0"/>
        <w:jc w:val="both"/>
        <w:outlineLvl w:val="1"/>
        <w:rPr>
          <w:rFonts w:eastAsiaTheme="majorEastAsia"/>
          <w:vanish/>
          <w:color w:val="000000" w:themeColor="text1"/>
          <w:sz w:val="28"/>
          <w:szCs w:val="26"/>
          <w:lang w:eastAsia="en-US"/>
        </w:rPr>
      </w:pPr>
      <w:bookmarkStart w:id="11" w:name="_Toc90391850"/>
      <w:bookmarkStart w:id="12" w:name="_Toc90391991"/>
      <w:bookmarkStart w:id="13" w:name="_Toc90392066"/>
      <w:bookmarkEnd w:id="11"/>
      <w:bookmarkEnd w:id="12"/>
      <w:bookmarkEnd w:id="13"/>
    </w:p>
    <w:p w14:paraId="7A2092BB" w14:textId="77777777" w:rsidR="0093351F" w:rsidRPr="0093351F" w:rsidRDefault="0093351F" w:rsidP="00F208BD">
      <w:pPr>
        <w:pStyle w:val="a3"/>
        <w:spacing w:line="360" w:lineRule="auto"/>
        <w:ind w:left="360"/>
        <w:jc w:val="both"/>
        <w:rPr>
          <w:sz w:val="28"/>
          <w:szCs w:val="28"/>
        </w:rPr>
      </w:pPr>
    </w:p>
    <w:p w14:paraId="1CF6553F" w14:textId="772E8A20" w:rsidR="001B36E5" w:rsidRPr="001B36E5" w:rsidRDefault="001B36E5" w:rsidP="00F208BD">
      <w:pPr>
        <w:pStyle w:val="a3"/>
        <w:spacing w:line="360" w:lineRule="auto"/>
        <w:ind w:left="360"/>
        <w:jc w:val="both"/>
        <w:rPr>
          <w:sz w:val="28"/>
          <w:szCs w:val="28"/>
        </w:rPr>
      </w:pPr>
      <w:r w:rsidRPr="008C6B7C">
        <w:rPr>
          <w:sz w:val="28"/>
          <w:szCs w:val="28"/>
        </w:rPr>
        <w:t>С</w:t>
      </w:r>
      <w:r w:rsidRPr="008C6B7C">
        <w:rPr>
          <w:sz w:val="28"/>
          <w:szCs w:val="28"/>
          <w:vertAlign w:val="subscript"/>
        </w:rPr>
        <w:t>ед.</w:t>
      </w:r>
      <w:r w:rsidRPr="008C6B7C">
        <w:rPr>
          <w:sz w:val="28"/>
          <w:szCs w:val="28"/>
        </w:rPr>
        <w:t xml:space="preserve"> =</w:t>
      </w:r>
      <w:r w:rsidR="00F208BD" w:rsidRPr="00F208BD">
        <w:rPr>
          <w:sz w:val="28"/>
          <w:szCs w:val="28"/>
        </w:rPr>
        <w:t>610 280,5</w:t>
      </w:r>
      <w:r w:rsidRPr="001B36E5">
        <w:rPr>
          <w:sz w:val="28"/>
          <w:szCs w:val="28"/>
        </w:rPr>
        <w:t>/</w:t>
      </w:r>
      <w:r w:rsidR="00A66152">
        <w:rPr>
          <w:sz w:val="28"/>
          <w:szCs w:val="28"/>
        </w:rPr>
        <w:t>32</w:t>
      </w:r>
      <w:r w:rsidRPr="001B36E5">
        <w:rPr>
          <w:sz w:val="28"/>
          <w:szCs w:val="28"/>
        </w:rPr>
        <w:t xml:space="preserve"> = </w:t>
      </w:r>
      <w:r w:rsidR="00F208BD">
        <w:rPr>
          <w:sz w:val="28"/>
          <w:szCs w:val="28"/>
        </w:rPr>
        <w:t>19 071</w:t>
      </w:r>
      <w:r w:rsidRPr="001B36E5">
        <w:rPr>
          <w:sz w:val="28"/>
          <w:szCs w:val="28"/>
        </w:rPr>
        <w:t xml:space="preserve"> руб./шт.</w:t>
      </w:r>
    </w:p>
    <w:p w14:paraId="313103DD" w14:textId="7F3E4356" w:rsidR="001B36E5" w:rsidRPr="001B36E5" w:rsidRDefault="001B36E5" w:rsidP="00F208BD">
      <w:pPr>
        <w:pStyle w:val="a3"/>
        <w:spacing w:line="360" w:lineRule="auto"/>
        <w:ind w:left="360"/>
        <w:jc w:val="both"/>
        <w:rPr>
          <w:sz w:val="28"/>
          <w:szCs w:val="28"/>
        </w:rPr>
      </w:pPr>
      <w:r w:rsidRPr="001B36E5">
        <w:rPr>
          <w:sz w:val="28"/>
          <w:szCs w:val="28"/>
        </w:rPr>
        <w:t>С</w:t>
      </w:r>
      <w:r w:rsidRPr="001B36E5">
        <w:rPr>
          <w:sz w:val="28"/>
          <w:szCs w:val="28"/>
          <w:vertAlign w:val="subscript"/>
        </w:rPr>
        <w:t>ед.</w:t>
      </w:r>
      <w:r w:rsidRPr="001B36E5">
        <w:rPr>
          <w:sz w:val="28"/>
          <w:szCs w:val="28"/>
        </w:rPr>
        <w:t>*20%=</w:t>
      </w:r>
      <w:r w:rsidR="00F208BD">
        <w:rPr>
          <w:sz w:val="28"/>
          <w:szCs w:val="28"/>
        </w:rPr>
        <w:t>19 071</w:t>
      </w:r>
      <w:r w:rsidR="00F208BD" w:rsidRPr="001B36E5">
        <w:rPr>
          <w:sz w:val="28"/>
          <w:szCs w:val="28"/>
        </w:rPr>
        <w:t xml:space="preserve"> </w:t>
      </w:r>
      <w:r w:rsidRPr="001B36E5">
        <w:rPr>
          <w:sz w:val="28"/>
          <w:szCs w:val="28"/>
        </w:rPr>
        <w:t>*0,2=</w:t>
      </w:r>
      <w:r w:rsidR="00F208BD">
        <w:rPr>
          <w:sz w:val="28"/>
          <w:szCs w:val="28"/>
        </w:rPr>
        <w:t>3 814</w:t>
      </w:r>
      <w:r w:rsidRPr="001B36E5">
        <w:rPr>
          <w:sz w:val="28"/>
          <w:szCs w:val="28"/>
        </w:rPr>
        <w:t xml:space="preserve"> руб.</w:t>
      </w:r>
    </w:p>
    <w:p w14:paraId="406E150B" w14:textId="000783F0" w:rsidR="001B36E5" w:rsidRPr="001B36E5" w:rsidRDefault="001B36E5" w:rsidP="00F208BD">
      <w:pPr>
        <w:pStyle w:val="a3"/>
        <w:spacing w:line="360" w:lineRule="auto"/>
        <w:ind w:left="360"/>
        <w:jc w:val="both"/>
        <w:rPr>
          <w:sz w:val="28"/>
          <w:szCs w:val="28"/>
        </w:rPr>
      </w:pPr>
      <w:proofErr w:type="spellStart"/>
      <w:r w:rsidRPr="001B36E5">
        <w:rPr>
          <w:sz w:val="28"/>
          <w:szCs w:val="28"/>
        </w:rPr>
        <w:t>Ц</w:t>
      </w:r>
      <w:r w:rsidRPr="001B36E5">
        <w:rPr>
          <w:sz w:val="28"/>
          <w:szCs w:val="28"/>
          <w:vertAlign w:val="subscript"/>
        </w:rPr>
        <w:t>дог</w:t>
      </w:r>
      <w:proofErr w:type="spellEnd"/>
      <w:r w:rsidRPr="001B36E5">
        <w:rPr>
          <w:sz w:val="28"/>
          <w:szCs w:val="28"/>
          <w:vertAlign w:val="subscript"/>
        </w:rPr>
        <w:t>.</w:t>
      </w:r>
      <w:r w:rsidRPr="001B36E5">
        <w:rPr>
          <w:sz w:val="28"/>
          <w:szCs w:val="28"/>
        </w:rPr>
        <w:t xml:space="preserve">= </w:t>
      </w:r>
      <w:r w:rsidR="00F208BD">
        <w:rPr>
          <w:sz w:val="28"/>
          <w:szCs w:val="28"/>
        </w:rPr>
        <w:t>19 071</w:t>
      </w:r>
      <w:r w:rsidR="00530A85">
        <w:rPr>
          <w:sz w:val="28"/>
          <w:szCs w:val="28"/>
        </w:rPr>
        <w:t>+</w:t>
      </w:r>
      <w:r w:rsidR="00F208BD">
        <w:rPr>
          <w:sz w:val="28"/>
          <w:szCs w:val="28"/>
        </w:rPr>
        <w:t>3 814</w:t>
      </w:r>
      <w:r w:rsidR="00A66152" w:rsidRPr="001B36E5">
        <w:rPr>
          <w:sz w:val="28"/>
          <w:szCs w:val="28"/>
        </w:rPr>
        <w:t xml:space="preserve"> </w:t>
      </w:r>
      <w:r w:rsidRPr="001B36E5">
        <w:rPr>
          <w:sz w:val="28"/>
          <w:szCs w:val="28"/>
        </w:rPr>
        <w:t>=</w:t>
      </w:r>
      <w:r w:rsidR="00F208BD">
        <w:rPr>
          <w:sz w:val="28"/>
          <w:szCs w:val="28"/>
        </w:rPr>
        <w:t>22 885</w:t>
      </w:r>
      <w:r w:rsidR="00530A85">
        <w:rPr>
          <w:sz w:val="28"/>
          <w:szCs w:val="28"/>
        </w:rPr>
        <w:t xml:space="preserve"> </w:t>
      </w:r>
      <w:r w:rsidRPr="001B36E5">
        <w:rPr>
          <w:sz w:val="28"/>
          <w:szCs w:val="28"/>
        </w:rPr>
        <w:t>руб./шт.</w:t>
      </w:r>
    </w:p>
    <w:p w14:paraId="5A2A2614" w14:textId="77777777" w:rsidR="00EF15B7" w:rsidRPr="0093351F" w:rsidRDefault="00EF15B7" w:rsidP="001E55CE">
      <w:pPr>
        <w:pStyle w:val="2"/>
        <w:numPr>
          <w:ilvl w:val="1"/>
          <w:numId w:val="17"/>
        </w:numPr>
        <w:spacing w:after="240"/>
        <w:rPr>
          <w:b w:val="0"/>
          <w:bCs w:val="0"/>
        </w:rPr>
      </w:pPr>
      <w:bookmarkStart w:id="14" w:name="_Toc90392068"/>
      <w:r w:rsidRPr="0093351F">
        <w:rPr>
          <w:b w:val="0"/>
          <w:bCs w:val="0"/>
        </w:rPr>
        <w:t>Отчёт о прибылях и убытках.</w:t>
      </w:r>
      <w:bookmarkEnd w:id="14"/>
    </w:p>
    <w:p w14:paraId="5A96CB23" w14:textId="77777777" w:rsidR="00093E39" w:rsidRDefault="00093E39" w:rsidP="001E55CE">
      <w:pPr>
        <w:pStyle w:val="a3"/>
        <w:jc w:val="right"/>
        <w:rPr>
          <w:sz w:val="24"/>
          <w:szCs w:val="24"/>
        </w:rPr>
      </w:pPr>
    </w:p>
    <w:p w14:paraId="0E23BF3D" w14:textId="77777777" w:rsidR="00093E39" w:rsidRDefault="00093E39" w:rsidP="001E55CE">
      <w:pPr>
        <w:pStyle w:val="a3"/>
        <w:jc w:val="right"/>
        <w:rPr>
          <w:sz w:val="24"/>
          <w:szCs w:val="24"/>
        </w:rPr>
      </w:pPr>
    </w:p>
    <w:p w14:paraId="1E03BA5D" w14:textId="65FBF646" w:rsidR="001E55CE" w:rsidRPr="001E55CE" w:rsidRDefault="001E55CE" w:rsidP="001E55CE">
      <w:pPr>
        <w:pStyle w:val="a3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2</w:t>
      </w:r>
      <w:r w:rsidRPr="001E55CE">
        <w:rPr>
          <w:sz w:val="24"/>
          <w:szCs w:val="24"/>
        </w:rPr>
        <w:t>.</w:t>
      </w:r>
      <w:r>
        <w:rPr>
          <w:sz w:val="24"/>
          <w:szCs w:val="24"/>
        </w:rPr>
        <w:t>3</w:t>
      </w:r>
      <w:r w:rsidRPr="001E55CE">
        <w:rPr>
          <w:sz w:val="24"/>
          <w:szCs w:val="24"/>
        </w:rPr>
        <w:t>. Отчет о прибылях и убытках</w:t>
      </w:r>
    </w:p>
    <w:p w14:paraId="1011473F" w14:textId="77777777" w:rsidR="001E55CE" w:rsidRPr="001E55CE" w:rsidRDefault="001E55CE" w:rsidP="001E55CE">
      <w:pPr>
        <w:pStyle w:val="a3"/>
        <w:ind w:left="81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8"/>
        <w:gridCol w:w="4580"/>
      </w:tblGrid>
      <w:tr w:rsidR="00EF15B7" w:rsidRPr="009134BE" w14:paraId="39E3CE93" w14:textId="77777777" w:rsidTr="009134BE">
        <w:tc>
          <w:tcPr>
            <w:tcW w:w="4708" w:type="dxa"/>
          </w:tcPr>
          <w:p w14:paraId="01E6FDFA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аименование</w:t>
            </w:r>
          </w:p>
        </w:tc>
        <w:tc>
          <w:tcPr>
            <w:tcW w:w="4580" w:type="dxa"/>
          </w:tcPr>
          <w:p w14:paraId="15AA1B3E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Значение (руб./мес.)</w:t>
            </w:r>
          </w:p>
        </w:tc>
      </w:tr>
      <w:tr w:rsidR="009134BE" w:rsidRPr="009134BE" w14:paraId="6A7BCD5D" w14:textId="77777777" w:rsidTr="009134BE">
        <w:tc>
          <w:tcPr>
            <w:tcW w:w="4708" w:type="dxa"/>
          </w:tcPr>
          <w:p w14:paraId="7378BEF5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Выручка от реализации</w:t>
            </w:r>
          </w:p>
        </w:tc>
        <w:tc>
          <w:tcPr>
            <w:tcW w:w="4580" w:type="dxa"/>
          </w:tcPr>
          <w:p w14:paraId="7A42A9DF" w14:textId="212D7AFF" w:rsidR="009134BE" w:rsidRPr="0093351F" w:rsidRDefault="000E3612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E3612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32 320</w:t>
            </w:r>
          </w:p>
        </w:tc>
      </w:tr>
      <w:tr w:rsidR="009134BE" w:rsidRPr="009134BE" w14:paraId="478AC6DC" w14:textId="77777777" w:rsidTr="009134BE">
        <w:tc>
          <w:tcPr>
            <w:tcW w:w="4708" w:type="dxa"/>
          </w:tcPr>
          <w:p w14:paraId="2A8264A5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Затраты на производство</w:t>
            </w:r>
          </w:p>
        </w:tc>
        <w:tc>
          <w:tcPr>
            <w:tcW w:w="4580" w:type="dxa"/>
          </w:tcPr>
          <w:p w14:paraId="675BCB15" w14:textId="527B0734" w:rsidR="009134BE" w:rsidRPr="0093351F" w:rsidRDefault="000E3612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E3612">
              <w:rPr>
                <w:rFonts w:ascii="Times New Roman" w:hAnsi="Times New Roman" w:cs="Times New Roman"/>
                <w:bCs/>
                <w:sz w:val="24"/>
                <w:szCs w:val="24"/>
              </w:rPr>
              <w:t>610 280,5</w:t>
            </w:r>
          </w:p>
        </w:tc>
      </w:tr>
      <w:tr w:rsidR="009134BE" w:rsidRPr="009134BE" w14:paraId="2EFBCAA8" w14:textId="77777777" w:rsidTr="009134BE">
        <w:tc>
          <w:tcPr>
            <w:tcW w:w="4708" w:type="dxa"/>
          </w:tcPr>
          <w:p w14:paraId="31FBC4C8" w14:textId="5D52BCB3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Балансовая </w:t>
            </w:r>
            <w:r w:rsidR="0093351F"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рибыль (п.1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</w:p>
        </w:tc>
        <w:tc>
          <w:tcPr>
            <w:tcW w:w="4580" w:type="dxa"/>
          </w:tcPr>
          <w:p w14:paraId="22B904D9" w14:textId="736E4680" w:rsidR="009134BE" w:rsidRPr="0093351F" w:rsidRDefault="000E3612" w:rsidP="0093351F">
            <w:pPr>
              <w:tabs>
                <w:tab w:val="center" w:pos="2263"/>
                <w:tab w:val="left" w:pos="3483"/>
              </w:tabs>
              <w:spacing w:after="0" w:line="360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22 039,5</w:t>
            </w:r>
          </w:p>
        </w:tc>
      </w:tr>
      <w:tr w:rsidR="009134BE" w:rsidRPr="009134BE" w14:paraId="508D3343" w14:textId="77777777" w:rsidTr="009134BE">
        <w:tc>
          <w:tcPr>
            <w:tcW w:w="4708" w:type="dxa"/>
          </w:tcPr>
          <w:p w14:paraId="0C9A4FFF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Налоги относимые на фин. рез-т</w:t>
            </w:r>
          </w:p>
        </w:tc>
        <w:tc>
          <w:tcPr>
            <w:tcW w:w="4580" w:type="dxa"/>
          </w:tcPr>
          <w:p w14:paraId="16FBAF9F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</w:tr>
      <w:tr w:rsidR="009134BE" w:rsidRPr="009134BE" w14:paraId="6F460A83" w14:textId="77777777" w:rsidTr="009134BE">
        <w:tc>
          <w:tcPr>
            <w:tcW w:w="4708" w:type="dxa"/>
          </w:tcPr>
          <w:p w14:paraId="53F47CA3" w14:textId="4C57141B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Балансовая прибыль без нал. (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3-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4)</w:t>
            </w:r>
          </w:p>
        </w:tc>
        <w:tc>
          <w:tcPr>
            <w:tcW w:w="4580" w:type="dxa"/>
          </w:tcPr>
          <w:p w14:paraId="655E573F" w14:textId="6DC9B660" w:rsidR="009134BE" w:rsidRPr="0093351F" w:rsidRDefault="000E3612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22 039,5</w:t>
            </w:r>
          </w:p>
        </w:tc>
      </w:tr>
      <w:tr w:rsidR="009134BE" w:rsidRPr="009134BE" w14:paraId="01B2BBBE" w14:textId="77777777" w:rsidTr="009134BE">
        <w:tc>
          <w:tcPr>
            <w:tcW w:w="4708" w:type="dxa"/>
          </w:tcPr>
          <w:p w14:paraId="6D0E42BE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Льготы по налогу на прибыль</w:t>
            </w:r>
          </w:p>
        </w:tc>
        <w:tc>
          <w:tcPr>
            <w:tcW w:w="4580" w:type="dxa"/>
          </w:tcPr>
          <w:p w14:paraId="5723564D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</w:tr>
      <w:tr w:rsidR="009134BE" w:rsidRPr="009134BE" w14:paraId="00A961D4" w14:textId="77777777" w:rsidTr="009134BE">
        <w:tc>
          <w:tcPr>
            <w:tcW w:w="4708" w:type="dxa"/>
          </w:tcPr>
          <w:p w14:paraId="40D90D7D" w14:textId="1853E270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Налогооблагаемая </w:t>
            </w:r>
            <w:r w:rsidR="0093351F"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рибыль (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5-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6)</w:t>
            </w:r>
          </w:p>
        </w:tc>
        <w:tc>
          <w:tcPr>
            <w:tcW w:w="4580" w:type="dxa"/>
          </w:tcPr>
          <w:p w14:paraId="61E7475B" w14:textId="6C059E5C" w:rsidR="009134BE" w:rsidRPr="0093351F" w:rsidRDefault="000E3612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22 039,5</w:t>
            </w:r>
          </w:p>
        </w:tc>
      </w:tr>
      <w:tr w:rsidR="009134BE" w:rsidRPr="009134BE" w14:paraId="195DC4DE" w14:textId="77777777" w:rsidTr="009134BE">
        <w:tc>
          <w:tcPr>
            <w:tcW w:w="4708" w:type="dxa"/>
          </w:tcPr>
          <w:p w14:paraId="7D1AA77A" w14:textId="3E14B5B0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алог на </w:t>
            </w:r>
            <w:r w:rsidR="0093351F"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рибыль (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7*20%)</w:t>
            </w:r>
          </w:p>
        </w:tc>
        <w:tc>
          <w:tcPr>
            <w:tcW w:w="4580" w:type="dxa"/>
          </w:tcPr>
          <w:p w14:paraId="0297ECA2" w14:textId="43A8772F" w:rsidR="009134BE" w:rsidRPr="0093351F" w:rsidRDefault="000E3612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4 408</w:t>
            </w:r>
          </w:p>
        </w:tc>
      </w:tr>
      <w:tr w:rsidR="009134BE" w:rsidRPr="009134BE" w14:paraId="45F6AAE0" w14:textId="77777777" w:rsidTr="009134BE">
        <w:tc>
          <w:tcPr>
            <w:tcW w:w="4708" w:type="dxa"/>
          </w:tcPr>
          <w:p w14:paraId="3D562D1A" w14:textId="2BC90A05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Чистая </w:t>
            </w:r>
            <w:r w:rsidR="0093351F"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рибыль (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7-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8)</w:t>
            </w:r>
          </w:p>
        </w:tc>
        <w:tc>
          <w:tcPr>
            <w:tcW w:w="4580" w:type="dxa"/>
          </w:tcPr>
          <w:p w14:paraId="2E0D0E9F" w14:textId="3DC53824" w:rsidR="009134BE" w:rsidRPr="0093351F" w:rsidRDefault="000E3612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7 631,5</w:t>
            </w:r>
          </w:p>
        </w:tc>
      </w:tr>
    </w:tbl>
    <w:p w14:paraId="2306274C" w14:textId="77777777" w:rsidR="00EF15B7" w:rsidRPr="009134BE" w:rsidRDefault="00EF15B7" w:rsidP="009134BE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9134BE">
        <w:rPr>
          <w:rFonts w:ascii="Times New Roman" w:hAnsi="Times New Roman"/>
          <w:sz w:val="28"/>
          <w:szCs w:val="28"/>
        </w:rPr>
        <w:t>Выручка от реализации:</w:t>
      </w:r>
    </w:p>
    <w:p w14:paraId="3E1E52DF" w14:textId="103ACF21" w:rsidR="009134BE" w:rsidRPr="009134BE" w:rsidRDefault="009134BE" w:rsidP="0093351F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9134B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еал</w:t>
      </w:r>
      <w:proofErr w:type="spellEnd"/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0E3612">
        <w:rPr>
          <w:sz w:val="28"/>
          <w:szCs w:val="28"/>
        </w:rPr>
        <w:t xml:space="preserve">22 885 </w:t>
      </w:r>
      <w:r w:rsidR="00A66152">
        <w:rPr>
          <w:rFonts w:ascii="Times New Roman" w:eastAsia="Times New Roman" w:hAnsi="Times New Roman" w:cs="Times New Roman"/>
          <w:sz w:val="28"/>
          <w:szCs w:val="28"/>
          <w:lang w:eastAsia="ru-RU"/>
        </w:rPr>
        <w:t>*32</w:t>
      </w:r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0E3612">
        <w:rPr>
          <w:rFonts w:ascii="Times New Roman" w:eastAsia="Times New Roman" w:hAnsi="Times New Roman" w:cs="Times New Roman"/>
          <w:sz w:val="28"/>
          <w:szCs w:val="28"/>
        </w:rPr>
        <w:t>732</w:t>
      </w:r>
      <w:r w:rsidR="00530A8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E3612">
        <w:rPr>
          <w:rFonts w:ascii="Times New Roman" w:eastAsia="Times New Roman" w:hAnsi="Times New Roman" w:cs="Times New Roman"/>
          <w:sz w:val="28"/>
          <w:szCs w:val="28"/>
        </w:rPr>
        <w:t>320</w:t>
      </w:r>
      <w:r w:rsidR="0093351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3351F"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</w:t>
      </w:r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/мес.</w:t>
      </w:r>
    </w:p>
    <w:p w14:paraId="2C5DFAB2" w14:textId="77777777" w:rsidR="00EF15B7" w:rsidRPr="009134BE" w:rsidRDefault="00EF15B7" w:rsidP="009134BE">
      <w:pPr>
        <w:tabs>
          <w:tab w:val="left" w:pos="2010"/>
          <w:tab w:val="center" w:pos="4857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9134BE">
        <w:rPr>
          <w:rFonts w:ascii="Times New Roman" w:hAnsi="Times New Roman"/>
          <w:sz w:val="28"/>
          <w:szCs w:val="28"/>
        </w:rPr>
        <w:t>Чистая прибыль на единицу изделия:</w:t>
      </w:r>
    </w:p>
    <w:p w14:paraId="2C6755A8" w14:textId="22F77208" w:rsidR="009134BE" w:rsidRDefault="009134BE" w:rsidP="0093351F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ч</w:t>
      </w:r>
      <w:proofErr w:type="spell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 w:rsidR="000E3612" w:rsidRPr="000E3612">
        <w:rPr>
          <w:rFonts w:ascii="Times New Roman" w:hAnsi="Times New Roman" w:cs="Times New Roman"/>
          <w:sz w:val="28"/>
          <w:szCs w:val="28"/>
        </w:rPr>
        <w:t>97 631,5</w:t>
      </w:r>
      <w:r w:rsidR="0093351F">
        <w:rPr>
          <w:rFonts w:ascii="Times New Roman" w:eastAsia="Times New Roman" w:hAnsi="Times New Roman" w:cs="Times New Roman"/>
          <w:sz w:val="28"/>
          <w:szCs w:val="28"/>
        </w:rPr>
        <w:t>:</w:t>
      </w:r>
      <w:r w:rsidR="00A66152">
        <w:rPr>
          <w:rFonts w:ascii="Times New Roman" w:eastAsia="Times New Roman" w:hAnsi="Times New Roman" w:cs="Times New Roman"/>
          <w:sz w:val="28"/>
          <w:szCs w:val="28"/>
        </w:rPr>
        <w:t>32</w:t>
      </w:r>
      <w:r w:rsidRPr="00FE740E">
        <w:rPr>
          <w:rFonts w:ascii="Times New Roman" w:eastAsia="Times New Roman" w:hAnsi="Times New Roman" w:cs="Times New Roman"/>
          <w:sz w:val="28"/>
          <w:szCs w:val="28"/>
        </w:rPr>
        <w:t>=</w:t>
      </w:r>
      <w:r w:rsidR="00673068">
        <w:rPr>
          <w:rFonts w:ascii="Times New Roman" w:eastAsia="Times New Roman" w:hAnsi="Times New Roman" w:cs="Times New Roman"/>
          <w:sz w:val="28"/>
          <w:szCs w:val="28"/>
        </w:rPr>
        <w:t xml:space="preserve">3 </w:t>
      </w:r>
      <w:r w:rsidR="000E3612">
        <w:rPr>
          <w:rFonts w:ascii="Times New Roman" w:eastAsia="Times New Roman" w:hAnsi="Times New Roman" w:cs="Times New Roman"/>
          <w:sz w:val="28"/>
          <w:szCs w:val="28"/>
        </w:rPr>
        <w:t>051</w:t>
      </w:r>
      <w:r w:rsidR="009335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/шт.</w:t>
      </w:r>
    </w:p>
    <w:p w14:paraId="134DE374" w14:textId="77777777" w:rsidR="009134BE" w:rsidRPr="00FE740E" w:rsidRDefault="009134BE" w:rsidP="00F13885">
      <w:pPr>
        <w:spacing w:before="240"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нтабельность:</w:t>
      </w:r>
    </w:p>
    <w:p w14:paraId="2E1B8F51" w14:textId="493D5DB4" w:rsidR="00EF15B7" w:rsidRDefault="009134BE" w:rsidP="0093351F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93351F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Р</w:t>
      </w:r>
      <w:proofErr w:type="gramEnd"/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673068">
        <w:rPr>
          <w:rFonts w:ascii="Times New Roman" w:eastAsia="Times New Roman" w:hAnsi="Times New Roman" w:cs="Times New Roman"/>
          <w:sz w:val="28"/>
          <w:szCs w:val="28"/>
        </w:rPr>
        <w:t>3</w:t>
      </w:r>
      <w:r w:rsidR="0093351F">
        <w:rPr>
          <w:rFonts w:ascii="Times New Roman" w:eastAsia="Times New Roman" w:hAnsi="Times New Roman" w:cs="Times New Roman"/>
          <w:sz w:val="28"/>
          <w:szCs w:val="28"/>
        </w:rPr>
        <w:t> </w:t>
      </w:r>
      <w:r w:rsidR="000E3612">
        <w:rPr>
          <w:rFonts w:ascii="Times New Roman" w:eastAsia="Times New Roman" w:hAnsi="Times New Roman" w:cs="Times New Roman"/>
          <w:sz w:val="28"/>
          <w:szCs w:val="28"/>
        </w:rPr>
        <w:t>051</w:t>
      </w:r>
      <w:r w:rsidR="0093351F">
        <w:rPr>
          <w:rFonts w:ascii="Times New Roman" w:eastAsia="Times New Roman" w:hAnsi="Times New Roman" w:cs="Times New Roman"/>
          <w:sz w:val="28"/>
          <w:szCs w:val="28"/>
        </w:rPr>
        <w:t>:</w:t>
      </w:r>
      <w:r w:rsidR="000E3612" w:rsidRPr="000E3612">
        <w:rPr>
          <w:sz w:val="28"/>
          <w:szCs w:val="28"/>
        </w:rPr>
        <w:t xml:space="preserve"> </w:t>
      </w:r>
      <w:r w:rsidR="000E3612">
        <w:rPr>
          <w:sz w:val="28"/>
          <w:szCs w:val="28"/>
        </w:rPr>
        <w:t xml:space="preserve">22 885 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*100%=</w:t>
      </w:r>
      <w:r w:rsidR="00A66152">
        <w:rPr>
          <w:rFonts w:ascii="Times New Roman" w:eastAsia="Times New Roman" w:hAnsi="Times New Roman" w:cs="Times New Roman"/>
          <w:sz w:val="28"/>
          <w:szCs w:val="28"/>
          <w:lang w:eastAsia="ru-RU"/>
        </w:rPr>
        <w:t>13,3</w:t>
      </w:r>
      <w:r w:rsidR="00F138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%</w:t>
      </w:r>
    </w:p>
    <w:p w14:paraId="7255D669" w14:textId="77777777" w:rsidR="00EF15B7" w:rsidRPr="0093351F" w:rsidRDefault="00EF15B7" w:rsidP="002A7CA6">
      <w:pPr>
        <w:pStyle w:val="2"/>
        <w:numPr>
          <w:ilvl w:val="1"/>
          <w:numId w:val="17"/>
        </w:numPr>
        <w:spacing w:before="0" w:after="240"/>
        <w:rPr>
          <w:b w:val="0"/>
          <w:bCs w:val="0"/>
        </w:rPr>
      </w:pPr>
      <w:bookmarkStart w:id="15" w:name="_Toc90392069"/>
      <w:r w:rsidRPr="0093351F">
        <w:rPr>
          <w:b w:val="0"/>
          <w:bCs w:val="0"/>
        </w:rPr>
        <w:t>Определение точки безубыточности</w:t>
      </w:r>
      <w:bookmarkEnd w:id="15"/>
    </w:p>
    <w:p w14:paraId="620F7EFE" w14:textId="77777777" w:rsidR="004128BA" w:rsidRPr="001E55CE" w:rsidRDefault="004128BA" w:rsidP="004128BA">
      <w:pPr>
        <w:pStyle w:val="a3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2</w:t>
      </w:r>
      <w:r w:rsidRPr="001E55CE">
        <w:rPr>
          <w:sz w:val="24"/>
          <w:szCs w:val="24"/>
        </w:rPr>
        <w:t xml:space="preserve">.4. </w:t>
      </w:r>
      <w:r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EF15B7" w:rsidRPr="00594505" w14:paraId="57117983" w14:textId="77777777" w:rsidTr="001B36E5">
        <w:tc>
          <w:tcPr>
            <w:tcW w:w="5208" w:type="dxa"/>
            <w:gridSpan w:val="2"/>
          </w:tcPr>
          <w:p w14:paraId="0787B210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остоянные затраты(Р),</w:t>
            </w:r>
          </w:p>
          <w:p w14:paraId="7BC6D6D7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уб./мес.</w:t>
            </w:r>
          </w:p>
        </w:tc>
        <w:tc>
          <w:tcPr>
            <w:tcW w:w="4392" w:type="dxa"/>
            <w:gridSpan w:val="2"/>
          </w:tcPr>
          <w:p w14:paraId="162CFDCE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еременные затраты(V),руб./мес.</w:t>
            </w:r>
          </w:p>
        </w:tc>
      </w:tr>
      <w:tr w:rsidR="00EF15B7" w:rsidRPr="00594505" w14:paraId="25E39851" w14:textId="77777777" w:rsidTr="001B36E5">
        <w:tc>
          <w:tcPr>
            <w:tcW w:w="3508" w:type="dxa"/>
          </w:tcPr>
          <w:p w14:paraId="546F80D6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Оплата труда</w:t>
            </w:r>
          </w:p>
        </w:tc>
        <w:tc>
          <w:tcPr>
            <w:tcW w:w="1700" w:type="dxa"/>
          </w:tcPr>
          <w:p w14:paraId="54AE814F" w14:textId="48C26B10" w:rsidR="00EF15B7" w:rsidRPr="0093351F" w:rsidRDefault="00673068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150 000</w:t>
            </w:r>
          </w:p>
        </w:tc>
        <w:tc>
          <w:tcPr>
            <w:tcW w:w="2408" w:type="dxa"/>
          </w:tcPr>
          <w:p w14:paraId="45A39F4C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Материальные</w:t>
            </w:r>
          </w:p>
        </w:tc>
        <w:tc>
          <w:tcPr>
            <w:tcW w:w="1984" w:type="dxa"/>
          </w:tcPr>
          <w:p w14:paraId="3122FA28" w14:textId="450530DB" w:rsidR="00EF15B7" w:rsidRPr="0093351F" w:rsidRDefault="00C77CA5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447 136</w:t>
            </w:r>
          </w:p>
        </w:tc>
      </w:tr>
      <w:tr w:rsidR="00EF15B7" w:rsidRPr="00594505" w14:paraId="658B7680" w14:textId="77777777" w:rsidTr="001B36E5">
        <w:tc>
          <w:tcPr>
            <w:tcW w:w="3508" w:type="dxa"/>
          </w:tcPr>
          <w:p w14:paraId="27570F5A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Единый социальный налог</w:t>
            </w:r>
          </w:p>
        </w:tc>
        <w:tc>
          <w:tcPr>
            <w:tcW w:w="1700" w:type="dxa"/>
          </w:tcPr>
          <w:p w14:paraId="51F4C4D0" w14:textId="7E36A156" w:rsidR="00EF15B7" w:rsidRPr="0093351F" w:rsidRDefault="00673068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45 000</w:t>
            </w:r>
          </w:p>
        </w:tc>
        <w:tc>
          <w:tcPr>
            <w:tcW w:w="2408" w:type="dxa"/>
          </w:tcPr>
          <w:p w14:paraId="362F4697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4EB3DF54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F15B7" w:rsidRPr="00594505" w14:paraId="2BD34E10" w14:textId="77777777" w:rsidTr="001B36E5">
        <w:tc>
          <w:tcPr>
            <w:tcW w:w="3508" w:type="dxa"/>
          </w:tcPr>
          <w:p w14:paraId="324DF64D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Амортизация</w:t>
            </w:r>
          </w:p>
        </w:tc>
        <w:tc>
          <w:tcPr>
            <w:tcW w:w="1700" w:type="dxa"/>
          </w:tcPr>
          <w:p w14:paraId="73EEADBA" w14:textId="297E184F" w:rsidR="00EF15B7" w:rsidRPr="0093351F" w:rsidRDefault="005F3312" w:rsidP="005F3312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208BD">
              <w:rPr>
                <w:rFonts w:ascii="Times New Roman" w:hAnsi="Times New Roman" w:cs="Times New Roman"/>
                <w:bCs/>
                <w:sz w:val="24"/>
                <w:szCs w:val="24"/>
              </w:rPr>
              <w:t>3 091,5</w:t>
            </w:r>
          </w:p>
        </w:tc>
        <w:tc>
          <w:tcPr>
            <w:tcW w:w="2408" w:type="dxa"/>
          </w:tcPr>
          <w:p w14:paraId="268BBCE5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59DA6EA3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F15B7" w:rsidRPr="00594505" w14:paraId="50F316BA" w14:textId="77777777" w:rsidTr="001B36E5">
        <w:tc>
          <w:tcPr>
            <w:tcW w:w="3508" w:type="dxa"/>
          </w:tcPr>
          <w:p w14:paraId="64669666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Прочие</w:t>
            </w:r>
          </w:p>
        </w:tc>
        <w:tc>
          <w:tcPr>
            <w:tcW w:w="1700" w:type="dxa"/>
          </w:tcPr>
          <w:p w14:paraId="4EA4B80C" w14:textId="156EC05B" w:rsidR="00EF15B7" w:rsidRPr="0093351F" w:rsidRDefault="00A66152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  <w:r w:rsidR="00673068" w:rsidRPr="0093351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000</w:t>
            </w:r>
          </w:p>
        </w:tc>
        <w:tc>
          <w:tcPr>
            <w:tcW w:w="2408" w:type="dxa"/>
          </w:tcPr>
          <w:p w14:paraId="20357AE7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3EB8C1E4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F15B7" w:rsidRPr="00594505" w14:paraId="5E194BB6" w14:textId="77777777" w:rsidTr="001B36E5">
        <w:tc>
          <w:tcPr>
            <w:tcW w:w="3508" w:type="dxa"/>
          </w:tcPr>
          <w:p w14:paraId="18BBC1AD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1700" w:type="dxa"/>
          </w:tcPr>
          <w:p w14:paraId="7601D719" w14:textId="698E6D0D" w:rsidR="00EF15B7" w:rsidRPr="0093351F" w:rsidRDefault="005F3312" w:rsidP="005F3312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14 091,5</w:t>
            </w:r>
          </w:p>
        </w:tc>
        <w:tc>
          <w:tcPr>
            <w:tcW w:w="2408" w:type="dxa"/>
          </w:tcPr>
          <w:p w14:paraId="3FA5BE56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1984" w:type="dxa"/>
          </w:tcPr>
          <w:p w14:paraId="5483C494" w14:textId="7196D670" w:rsidR="00EF15B7" w:rsidRPr="0093351F" w:rsidRDefault="00C77CA5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447 136</w:t>
            </w:r>
          </w:p>
        </w:tc>
      </w:tr>
    </w:tbl>
    <w:p w14:paraId="756DB710" w14:textId="77777777" w:rsidR="002A7CA6" w:rsidRDefault="002A7CA6" w:rsidP="00594505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0D14D93A" w14:textId="18C947AA" w:rsidR="00EF15B7" w:rsidRPr="00594505" w:rsidRDefault="00EF15B7" w:rsidP="0093351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t>V</w:t>
      </w:r>
      <w:r w:rsidRPr="00594505">
        <w:rPr>
          <w:rFonts w:ascii="Times New Roman" w:hAnsi="Times New Roman"/>
          <w:sz w:val="28"/>
          <w:szCs w:val="28"/>
          <w:vertAlign w:val="subscript"/>
        </w:rPr>
        <w:t xml:space="preserve">сум. </w:t>
      </w:r>
      <w:r w:rsidRPr="00594505">
        <w:rPr>
          <w:rFonts w:ascii="Times New Roman" w:hAnsi="Times New Roman"/>
          <w:sz w:val="28"/>
          <w:szCs w:val="28"/>
        </w:rPr>
        <w:t xml:space="preserve"> =</w:t>
      </w:r>
      <w:r w:rsidR="00C77CA5">
        <w:rPr>
          <w:rFonts w:ascii="Times New Roman" w:hAnsi="Times New Roman" w:cs="Times New Roman"/>
          <w:noProof/>
          <w:color w:val="000000"/>
          <w:sz w:val="28"/>
          <w:szCs w:val="28"/>
        </w:rPr>
        <w:t>447 136</w:t>
      </w:r>
      <w:r w:rsidR="00A6615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="00594505">
        <w:rPr>
          <w:rFonts w:ascii="Times New Roman" w:hAnsi="Times New Roman"/>
          <w:sz w:val="28"/>
          <w:szCs w:val="28"/>
        </w:rPr>
        <w:t>руб./мес.</w:t>
      </w:r>
    </w:p>
    <w:p w14:paraId="73DE35A6" w14:textId="0DE7A6C9" w:rsidR="00EF15B7" w:rsidRPr="00594505" w:rsidRDefault="00EF15B7" w:rsidP="0093351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</w:rPr>
        <w:t>Р</w:t>
      </w:r>
      <w:r w:rsidRPr="00594505">
        <w:rPr>
          <w:rFonts w:ascii="Times New Roman" w:hAnsi="Times New Roman"/>
          <w:sz w:val="28"/>
          <w:szCs w:val="28"/>
          <w:vertAlign w:val="subscript"/>
        </w:rPr>
        <w:t xml:space="preserve">сум. 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="005F3312" w:rsidRPr="005F3312">
        <w:rPr>
          <w:rFonts w:ascii="Times New Roman" w:hAnsi="Times New Roman"/>
          <w:sz w:val="28"/>
          <w:szCs w:val="28"/>
        </w:rPr>
        <w:t>214 091,5</w:t>
      </w:r>
      <w:r w:rsidR="00594505">
        <w:rPr>
          <w:rFonts w:ascii="Times New Roman" w:hAnsi="Times New Roman"/>
          <w:sz w:val="28"/>
          <w:szCs w:val="28"/>
        </w:rPr>
        <w:t>руб./мес.</w:t>
      </w:r>
    </w:p>
    <w:p w14:paraId="2EBD0842" w14:textId="24CDE83A" w:rsidR="00EF15B7" w:rsidRPr="003A07E1" w:rsidRDefault="00EF15B7" w:rsidP="0093351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t>V</w:t>
      </w:r>
      <w:r w:rsidRPr="00594505">
        <w:rPr>
          <w:rFonts w:ascii="Times New Roman" w:hAnsi="Times New Roman"/>
          <w:sz w:val="28"/>
          <w:szCs w:val="28"/>
          <w:vertAlign w:val="subscript"/>
        </w:rPr>
        <w:t>ед.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Pr="00594505">
        <w:rPr>
          <w:rFonts w:ascii="Times New Roman" w:hAnsi="Times New Roman"/>
          <w:sz w:val="28"/>
          <w:szCs w:val="28"/>
          <w:lang w:val="en-US"/>
        </w:rPr>
        <w:t>V</w:t>
      </w:r>
      <w:r w:rsidRPr="00594505">
        <w:rPr>
          <w:rFonts w:ascii="Times New Roman" w:hAnsi="Times New Roman"/>
          <w:sz w:val="28"/>
          <w:szCs w:val="28"/>
          <w:vertAlign w:val="subscript"/>
        </w:rPr>
        <w:t>сум.</w:t>
      </w:r>
      <w:r w:rsidR="00594505">
        <w:rPr>
          <w:rFonts w:ascii="Times New Roman" w:hAnsi="Times New Roman"/>
          <w:sz w:val="28"/>
          <w:szCs w:val="28"/>
        </w:rPr>
        <w:t xml:space="preserve"> </w:t>
      </w:r>
      <w:r w:rsidR="0093351F">
        <w:rPr>
          <w:rFonts w:ascii="Times New Roman" w:hAnsi="Times New Roman"/>
          <w:sz w:val="28"/>
          <w:szCs w:val="28"/>
        </w:rPr>
        <w:t xml:space="preserve">: </w:t>
      </w:r>
      <w:r w:rsidRPr="00594505">
        <w:rPr>
          <w:rFonts w:ascii="Times New Roman" w:hAnsi="Times New Roman"/>
          <w:sz w:val="28"/>
          <w:szCs w:val="28"/>
        </w:rPr>
        <w:t>N =</w:t>
      </w:r>
      <w:r w:rsidR="00C77CA5">
        <w:rPr>
          <w:rFonts w:ascii="Times New Roman" w:hAnsi="Times New Roman" w:cs="Times New Roman"/>
          <w:noProof/>
          <w:color w:val="000000"/>
          <w:sz w:val="28"/>
          <w:szCs w:val="28"/>
        </w:rPr>
        <w:t>447</w:t>
      </w:r>
      <w:r w:rsidR="0093351F">
        <w:rPr>
          <w:rFonts w:ascii="Times New Roman" w:hAnsi="Times New Roman" w:cs="Times New Roman"/>
          <w:noProof/>
          <w:color w:val="000000"/>
          <w:sz w:val="28"/>
          <w:szCs w:val="28"/>
        </w:rPr>
        <w:t> </w:t>
      </w:r>
      <w:r w:rsidR="00C77CA5">
        <w:rPr>
          <w:rFonts w:ascii="Times New Roman" w:hAnsi="Times New Roman" w:cs="Times New Roman"/>
          <w:noProof/>
          <w:color w:val="000000"/>
          <w:sz w:val="28"/>
          <w:szCs w:val="28"/>
        </w:rPr>
        <w:t>136</w:t>
      </w:r>
      <w:r w:rsidR="0093351F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: </w:t>
      </w:r>
      <w:r w:rsidRPr="00594505">
        <w:rPr>
          <w:rFonts w:ascii="Times New Roman" w:hAnsi="Times New Roman"/>
          <w:noProof/>
          <w:color w:val="000000"/>
          <w:sz w:val="28"/>
          <w:szCs w:val="28"/>
        </w:rPr>
        <w:t>3</w:t>
      </w:r>
      <w:r w:rsidR="00A66152">
        <w:rPr>
          <w:rFonts w:ascii="Times New Roman" w:hAnsi="Times New Roman"/>
          <w:noProof/>
          <w:color w:val="000000"/>
          <w:sz w:val="28"/>
          <w:szCs w:val="28"/>
        </w:rPr>
        <w:t>2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="00C77CA5">
        <w:rPr>
          <w:rFonts w:ascii="Times New Roman" w:hAnsi="Times New Roman"/>
          <w:sz w:val="28"/>
          <w:szCs w:val="28"/>
        </w:rPr>
        <w:t>13 973</w:t>
      </w:r>
      <w:r w:rsidR="00594505">
        <w:rPr>
          <w:rFonts w:ascii="Times New Roman" w:hAnsi="Times New Roman"/>
          <w:sz w:val="28"/>
          <w:szCs w:val="28"/>
        </w:rPr>
        <w:t xml:space="preserve"> руб./шт.</w:t>
      </w:r>
    </w:p>
    <w:p w14:paraId="2EC1D482" w14:textId="77777777" w:rsidR="00093E39" w:rsidRDefault="00093E39" w:rsidP="003A07E1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24F295A2" w14:textId="0C6C388B" w:rsidR="00EF15B7" w:rsidRPr="00594505" w:rsidRDefault="00EF15B7" w:rsidP="003A07E1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</w:rPr>
        <w:t>Точка безубыточности продукции:</w:t>
      </w:r>
    </w:p>
    <w:p w14:paraId="09633089" w14:textId="2E8E9778" w:rsidR="00EF15B7" w:rsidRPr="003A07E1" w:rsidRDefault="00EF15B7" w:rsidP="00667F1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t>N</w:t>
      </w:r>
      <w:r w:rsidRPr="00594505">
        <w:rPr>
          <w:rFonts w:ascii="Times New Roman" w:hAnsi="Times New Roman"/>
          <w:sz w:val="28"/>
          <w:szCs w:val="28"/>
          <w:vertAlign w:val="subscript"/>
        </w:rPr>
        <w:t>без</w:t>
      </w:r>
      <w:proofErr w:type="gramStart"/>
      <w:r w:rsidRPr="00594505">
        <w:rPr>
          <w:rFonts w:ascii="Times New Roman" w:hAnsi="Times New Roman"/>
          <w:sz w:val="28"/>
          <w:szCs w:val="28"/>
          <w:vertAlign w:val="subscript"/>
        </w:rPr>
        <w:t>.</w:t>
      </w:r>
      <w:r w:rsidRPr="00594505">
        <w:rPr>
          <w:rFonts w:ascii="Times New Roman" w:hAnsi="Times New Roman"/>
          <w:sz w:val="28"/>
          <w:szCs w:val="28"/>
        </w:rPr>
        <w:t>=</w:t>
      </w:r>
      <w:proofErr w:type="gramEnd"/>
      <w:r w:rsidR="005F3312" w:rsidRPr="005F3312">
        <w:t xml:space="preserve"> </w:t>
      </w:r>
      <w:r w:rsidR="005F3312" w:rsidRPr="005F3312">
        <w:rPr>
          <w:rFonts w:ascii="Times New Roman" w:hAnsi="Times New Roman"/>
          <w:sz w:val="28"/>
          <w:szCs w:val="28"/>
        </w:rPr>
        <w:t>214 091,5</w:t>
      </w:r>
      <w:r w:rsidR="00667F17">
        <w:rPr>
          <w:rFonts w:ascii="Times New Roman" w:hAnsi="Times New Roman" w:cs="Times New Roman"/>
          <w:sz w:val="28"/>
          <w:szCs w:val="28"/>
        </w:rPr>
        <w:t>:</w:t>
      </w:r>
      <w:r w:rsidR="00594505" w:rsidRPr="00594505">
        <w:rPr>
          <w:rFonts w:ascii="Times New Roman" w:hAnsi="Times New Roman" w:cs="Times New Roman"/>
          <w:sz w:val="28"/>
          <w:szCs w:val="28"/>
        </w:rPr>
        <w:t xml:space="preserve"> (</w:t>
      </w:r>
      <w:r w:rsidR="005F3312">
        <w:rPr>
          <w:sz w:val="28"/>
          <w:szCs w:val="28"/>
        </w:rPr>
        <w:t xml:space="preserve">22 885 </w:t>
      </w:r>
      <w:r w:rsidR="00AD438F" w:rsidRPr="00AE373C">
        <w:rPr>
          <w:rFonts w:ascii="Times New Roman" w:hAnsi="Times New Roman" w:cs="Times New Roman"/>
          <w:sz w:val="28"/>
          <w:szCs w:val="28"/>
        </w:rPr>
        <w:t>-</w:t>
      </w:r>
      <w:r w:rsidR="00C77CA5">
        <w:rPr>
          <w:rFonts w:ascii="Times New Roman" w:hAnsi="Times New Roman" w:cs="Times New Roman"/>
          <w:sz w:val="28"/>
          <w:szCs w:val="28"/>
        </w:rPr>
        <w:t>13 973</w:t>
      </w:r>
      <w:r w:rsidRPr="00594505">
        <w:rPr>
          <w:rFonts w:ascii="Times New Roman" w:hAnsi="Times New Roman"/>
          <w:sz w:val="28"/>
          <w:szCs w:val="28"/>
        </w:rPr>
        <w:t xml:space="preserve">) = </w:t>
      </w:r>
      <w:r w:rsidR="005F3312">
        <w:rPr>
          <w:rFonts w:ascii="Times New Roman" w:hAnsi="Times New Roman"/>
          <w:sz w:val="28"/>
          <w:szCs w:val="28"/>
        </w:rPr>
        <w:t>24</w:t>
      </w:r>
      <w:r w:rsidRPr="00594505">
        <w:rPr>
          <w:rFonts w:ascii="Times New Roman" w:hAnsi="Times New Roman"/>
          <w:sz w:val="28"/>
          <w:szCs w:val="28"/>
        </w:rPr>
        <w:t xml:space="preserve"> (шт./мес.)</w:t>
      </w:r>
    </w:p>
    <w:p w14:paraId="3D49B297" w14:textId="11A256DC" w:rsidR="00EF15B7" w:rsidRPr="00594505" w:rsidRDefault="00EF15B7" w:rsidP="00667F17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</w:rPr>
        <w:t xml:space="preserve">Объем реализованной продукции, необходимый </w:t>
      </w:r>
      <w:r w:rsidR="00667F17" w:rsidRPr="00594505">
        <w:rPr>
          <w:rFonts w:ascii="Times New Roman" w:hAnsi="Times New Roman"/>
          <w:sz w:val="28"/>
          <w:szCs w:val="28"/>
        </w:rPr>
        <w:t>для достижения</w:t>
      </w:r>
      <w:r w:rsidRPr="00594505">
        <w:rPr>
          <w:rFonts w:ascii="Times New Roman" w:hAnsi="Times New Roman"/>
          <w:sz w:val="28"/>
          <w:szCs w:val="28"/>
        </w:rPr>
        <w:t xml:space="preserve"> желаемого размера прибыли:</w:t>
      </w:r>
    </w:p>
    <w:p w14:paraId="58327F02" w14:textId="77777777" w:rsidR="00B0447F" w:rsidRDefault="00594505" w:rsidP="00B044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необх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 (</w:t>
      </w:r>
      <w:r w:rsidR="005F3312" w:rsidRPr="005F3312">
        <w:rPr>
          <w:rFonts w:ascii="Times New Roman" w:hAnsi="Times New Roman"/>
          <w:sz w:val="28"/>
          <w:szCs w:val="28"/>
        </w:rPr>
        <w:t>214 091</w:t>
      </w:r>
      <w:proofErr w:type="gramStart"/>
      <w:r w:rsidR="005F3312" w:rsidRPr="005F3312">
        <w:rPr>
          <w:rFonts w:ascii="Times New Roman" w:hAnsi="Times New Roman"/>
          <w:sz w:val="28"/>
          <w:szCs w:val="28"/>
        </w:rPr>
        <w:t>,5</w:t>
      </w:r>
      <w:proofErr w:type="gramEnd"/>
      <w:r w:rsidRPr="00192E05">
        <w:rPr>
          <w:rFonts w:ascii="Times New Roman" w:hAnsi="Times New Roman" w:cs="Times New Roman"/>
          <w:sz w:val="28"/>
          <w:szCs w:val="28"/>
        </w:rPr>
        <w:t>+</w:t>
      </w:r>
      <w:r w:rsidR="005F3312" w:rsidRPr="005F3312">
        <w:rPr>
          <w:rFonts w:ascii="Times New Roman" w:hAnsi="Times New Roman" w:cs="Times New Roman"/>
          <w:color w:val="000000"/>
          <w:sz w:val="28"/>
          <w:szCs w:val="28"/>
        </w:rPr>
        <w:t>122 039,5</w:t>
      </w:r>
      <w:r w:rsidRPr="00594505">
        <w:rPr>
          <w:rFonts w:ascii="Times New Roman" w:hAnsi="Times New Roman" w:cs="Times New Roman"/>
          <w:sz w:val="28"/>
          <w:szCs w:val="28"/>
        </w:rPr>
        <w:t xml:space="preserve">) </w:t>
      </w:r>
      <w:r w:rsidR="00667F17">
        <w:rPr>
          <w:rFonts w:ascii="Times New Roman" w:hAnsi="Times New Roman" w:cs="Times New Roman"/>
          <w:sz w:val="28"/>
          <w:szCs w:val="28"/>
        </w:rPr>
        <w:t>:</w:t>
      </w:r>
      <w:r w:rsidRPr="00594505">
        <w:rPr>
          <w:rFonts w:ascii="Times New Roman" w:hAnsi="Times New Roman" w:cs="Times New Roman"/>
          <w:sz w:val="28"/>
          <w:szCs w:val="28"/>
        </w:rPr>
        <w:t xml:space="preserve"> (</w:t>
      </w:r>
      <w:r w:rsidR="005F3312">
        <w:rPr>
          <w:sz w:val="28"/>
          <w:szCs w:val="28"/>
        </w:rPr>
        <w:t xml:space="preserve">22 885 </w:t>
      </w:r>
      <w:r w:rsidR="00C77CA5">
        <w:rPr>
          <w:rFonts w:ascii="Times New Roman" w:hAnsi="Times New Roman" w:cs="Times New Roman"/>
          <w:sz w:val="28"/>
          <w:szCs w:val="28"/>
        </w:rPr>
        <w:t>-13 973</w:t>
      </w:r>
      <w:r w:rsidRPr="00192E05">
        <w:rPr>
          <w:rFonts w:ascii="Times New Roman" w:hAnsi="Times New Roman" w:cs="Times New Roman"/>
          <w:sz w:val="28"/>
          <w:szCs w:val="28"/>
        </w:rPr>
        <w:t>) =</w:t>
      </w:r>
      <w:r w:rsidR="003A07E1">
        <w:rPr>
          <w:rFonts w:ascii="Times New Roman" w:hAnsi="Times New Roman" w:cs="Times New Roman"/>
          <w:sz w:val="28"/>
          <w:szCs w:val="28"/>
        </w:rPr>
        <w:t>3</w:t>
      </w:r>
      <w:r w:rsidR="005F3312">
        <w:rPr>
          <w:rFonts w:ascii="Times New Roman" w:hAnsi="Times New Roman" w:cs="Times New Roman"/>
          <w:sz w:val="28"/>
          <w:szCs w:val="28"/>
        </w:rPr>
        <w:t xml:space="preserve">7 </w:t>
      </w:r>
      <w:r>
        <w:rPr>
          <w:rFonts w:ascii="Times New Roman" w:hAnsi="Times New Roman" w:cs="Times New Roman"/>
          <w:sz w:val="28"/>
          <w:szCs w:val="28"/>
        </w:rPr>
        <w:t>шт./ мес.</w:t>
      </w:r>
    </w:p>
    <w:p w14:paraId="3C5731B0" w14:textId="243F49F1" w:rsidR="00B0447F" w:rsidRPr="00E04E6D" w:rsidRDefault="00B0447F" w:rsidP="00B044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 w14:anchorId="5C07007A">
          <v:line id="Прямая соединительная линия 20" o:spid="_x0000_s1036" style="position:absolute;left:0;text-align:left;z-index:251658240;visibility:visible;mso-wrap-distance-top:-3e-5mm;mso-wrap-distance-bottom:-3e-5mm" from="54pt,405pt" to="405pt,4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">
            <v:stroke endarrow="block"/>
            <w10:anchorlock/>
          </v:lin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13AA248F">
          <v:shapetype id="_x0000_t202" coordsize="21600,21600" o:spt="202" path="m,l,21600r21600,l21600,xe">
            <v:stroke joinstyle="miter"/>
            <v:path gradientshapeok="t" o:connecttype="rect"/>
          </v:shapetype>
          <v:shape id="Поле 21" o:spid="_x0000_s1037" type="#_x0000_t202" style="position:absolute;left:0;text-align:left;margin-left:-32.25pt;margin-top:18.2pt;width:96.4pt;height:68.6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" stroked="f">
            <v:textbox>
              <w:txbxContent>
                <w:p w14:paraId="55045FDD" w14:textId="77777777" w:rsidR="00B91379" w:rsidRDefault="00B91379" w:rsidP="00B0447F">
                  <w:pPr>
                    <w:pStyle w:val="a8"/>
                    <w:suppressAutoHyphens/>
                    <w:jc w:val="right"/>
                    <w:outlineLvl w:val="0"/>
                  </w:pPr>
                  <w:r>
                    <w:t>Стоимостное  значение</w:t>
                  </w:r>
                </w:p>
                <w:p w14:paraId="23DE7BE0" w14:textId="77777777" w:rsidR="00B91379" w:rsidRDefault="00B91379" w:rsidP="00B0447F">
                  <w:pPr>
                    <w:pStyle w:val="3"/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казателя, руб.</w:t>
                  </w:r>
                </w:p>
              </w:txbxContent>
            </v:textbox>
            <w10:anchorlock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01494C6F">
          <v:shape id="Поле 19" o:spid="_x0000_s1038" type="#_x0000_t202" style="position:absolute;left:0;text-align:left;margin-left:405pt;margin-top:389.4pt;width:81pt;height:60.6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" stroked="f">
            <v:textbox>
              <w:txbxContent>
                <w:p w14:paraId="0C09FBE9" w14:textId="77777777" w:rsidR="00B91379" w:rsidRDefault="00B91379" w:rsidP="00B0447F">
                  <w:pPr>
                    <w:pStyle w:val="af7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Объем производства, </w:t>
                  </w:r>
                  <w:proofErr w:type="spellStart"/>
                  <w:proofErr w:type="gramStart"/>
                  <w:r>
                    <w:rPr>
                      <w:rFonts w:ascii="Times New Roman" w:hAnsi="Times New Roman"/>
                      <w:sz w:val="24"/>
                      <w:szCs w:val="24"/>
                    </w:rPr>
                    <w:t>шт</w:t>
                  </w:r>
                  <w:proofErr w:type="spellEnd"/>
                  <w:proofErr w:type="gramEnd"/>
                </w:p>
              </w:txbxContent>
            </v:textbox>
            <w10:anchorlock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7405E090">
          <v:line id="Прямая соединительная линия 18" o:spid="_x0000_s1039" style="position:absolute;left:0;text-align:left;flip:y;z-index:251658240;visibility:visible" from="53.9pt,252.55pt" to="320.6pt,4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" strokecolor="yellow" strokeweight="1.5pt">
            <w10:anchorlock/>
          </v:lin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2084F4E5">
          <v:line id="Прямая соединительная линия 17" o:spid="_x0000_s1040" style="position:absolute;left:0;text-align:left;flip:y;z-index:251658240;visibility:visible" from="54pt,207pt" to="324pt,3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" strokecolor="#00b050" strokeweight="1.5pt">
            <w10:anchorlock/>
          </v:lin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27B3A885">
          <v:line id="Прямая соединительная линия 16" o:spid="_x0000_s1041" style="position:absolute;left:0;text-align:left;z-index:251658240;visibility:visible;mso-wrap-distance-top:-3e-5mm;mso-wrap-distance-bottom:-3e-5mm" from="54pt,342pt" to="333pt,3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" strokecolor="#00b0f0" strokeweight="1.5pt">
            <w10:anchorlock/>
          </v:lin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3254BA0E">
          <v:shape id="Поле 15" o:spid="_x0000_s1042" type="#_x0000_t202" style="position:absolute;left:0;text-align:left;margin-left:333pt;margin-top:117pt;width:1in;height:39.3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" stroked="f">
            <v:textbox>
              <w:txbxContent>
                <w:p w14:paraId="22C91D84" w14:textId="77777777" w:rsidR="00B91379" w:rsidRDefault="00B91379" w:rsidP="00B0447F">
                  <w:pPr>
                    <w:pStyle w:val="af3"/>
                    <w:tabs>
                      <w:tab w:val="left" w:pos="708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Выручка</w:t>
                  </w:r>
                </w:p>
                <w:p w14:paraId="187E0EC6" w14:textId="77777777" w:rsidR="00B91379" w:rsidRDefault="00B91379" w:rsidP="00B0447F"/>
              </w:txbxContent>
            </v:textbox>
            <w10:anchorlock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7772665A">
          <v:shape id="Поле 14" o:spid="_x0000_s1043" type="#_x0000_t202" style="position:absolute;left:0;text-align:left;margin-left:333pt;margin-top:188.15pt;width:90pt;height:45.8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" stroked="f">
            <v:textbox>
              <w:txbxContent>
                <w:p w14:paraId="00125228" w14:textId="77777777" w:rsidR="00B91379" w:rsidRDefault="00B91379" w:rsidP="00B0447F">
                  <w:pPr>
                    <w:pStyle w:val="af7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Суммарные затраты</w:t>
                  </w:r>
                </w:p>
              </w:txbxContent>
            </v:textbox>
            <w10:anchorlock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7ACD7E88">
          <v:shape id="Поле 13" o:spid="_x0000_s1044" type="#_x0000_t202" style="position:absolute;left:0;text-align:left;margin-left:333pt;margin-top:246.4pt;width:90pt;height:41.0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" stroked="f">
            <v:textbox>
              <w:txbxContent>
                <w:p w14:paraId="7A72476C" w14:textId="77777777" w:rsidR="00B91379" w:rsidRDefault="00B91379" w:rsidP="00B0447F">
                  <w:pPr>
                    <w:pStyle w:val="af7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Переменные затраты</w:t>
                  </w:r>
                </w:p>
              </w:txbxContent>
            </v:textbox>
            <w10:anchorlock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387C2091">
          <v:shape id="Поле 12" o:spid="_x0000_s1045" type="#_x0000_t202" style="position:absolute;left:0;text-align:left;margin-left:333pt;margin-top:331.25pt;width:108pt;height:46.7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" stroked="f">
            <v:textbox>
              <w:txbxContent>
                <w:p w14:paraId="441B94C4" w14:textId="77777777" w:rsidR="00B91379" w:rsidRDefault="00B91379" w:rsidP="00B0447F">
                  <w:pPr>
                    <w:pStyle w:val="af7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Постоянные затраты</w:t>
                  </w:r>
                </w:p>
              </w:txbxContent>
            </v:textbox>
            <w10:anchorlock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0CFA2994">
          <v:line id="Прямая соединительная линия 11" o:spid="_x0000_s1046" style="position:absolute;left:0;text-align:left;z-index:251658240;visibility:visible;mso-wrap-distance-left:3.17497mm;mso-wrap-distance-top:-3e-5mm;mso-wrap-distance-right:3.17497mm;mso-wrap-distance-bottom:-3e-5mm" from="189pt,226.55pt" to="189pt,22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">
            <w10:anchorlock/>
          </v:lin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7419D081">
          <v:line id="Прямая соединительная линия 10" o:spid="_x0000_s1047" style="position:absolute;left:0;text-align:left;flip:y;z-index:251658240;visibility:visible" from="54pt,126pt" to="333pt,4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" strokecolor="#c00000" strokeweight="1.5pt">
            <w10:anchorlock/>
          </v:lin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1D60D87B">
          <v:line id="Прямая соединительная линия 9" o:spid="_x0000_s1048" style="position:absolute;left:0;text-align:left;z-index:251658240;visibility:visible;mso-wrap-distance-left:3.17497mm;mso-wrap-distance-right:3.17497mm" from="180pt,279pt" to="180pt,4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">
            <v:stroke dashstyle="dash"/>
            <w10:anchorlock/>
          </v:lin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275DA4A7">
          <v:shape id="Поле 8" o:spid="_x0000_s1049" type="#_x0000_t202" style="position:absolute;left:0;text-align:left;margin-left:189.45pt;margin-top:377.8pt;width:1in;height:24.1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" stroked="f">
            <v:textbox>
              <w:txbxContent>
                <w:p w14:paraId="7F9B429B" w14:textId="77777777" w:rsidR="00B91379" w:rsidRPr="0065614F" w:rsidRDefault="00B91379" w:rsidP="00B0447F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65614F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N</w:t>
                  </w:r>
                  <w:r w:rsidRPr="0065614F">
                    <w:rPr>
                      <w:rFonts w:ascii="Times New Roman" w:hAnsi="Times New Roman" w:cs="Times New Roman"/>
                      <w:sz w:val="28"/>
                      <w:szCs w:val="28"/>
                    </w:rPr>
                    <w:t>без</w:t>
                  </w:r>
                </w:p>
              </w:txbxContent>
            </v:textbox>
            <w10:anchorlock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4E825676">
          <v:line id="Прямая соединительная линия 7" o:spid="_x0000_s1050" style="position:absolute;left:0;text-align:left;flip:y;z-index:251658240;visibility:visible;mso-wrap-distance-left:3.17497mm;mso-wrap-distance-right:3.17497mm" from="54pt,86.7pt" to="54pt,40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">
            <v:stroke endarrow="block"/>
            <w10:anchorlock/>
          </v:line>
        </w:pict>
      </w:r>
    </w:p>
    <w:p w14:paraId="781A0BDE" w14:textId="77777777" w:rsidR="00B0447F" w:rsidRPr="00E04E6D" w:rsidRDefault="00B0447F" w:rsidP="00B0447F">
      <w:pPr>
        <w:pStyle w:val="af7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14:paraId="1A46492C" w14:textId="77777777" w:rsidR="00B0447F" w:rsidRPr="00E04E6D" w:rsidRDefault="00B0447F" w:rsidP="00B0447F">
      <w:pPr>
        <w:pStyle w:val="af7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14:paraId="1571EAB0" w14:textId="77777777" w:rsidR="00B0447F" w:rsidRPr="00E04E6D" w:rsidRDefault="00B0447F" w:rsidP="00B0447F">
      <w:pPr>
        <w:pStyle w:val="af7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14:paraId="4E452346" w14:textId="77777777" w:rsidR="00B0447F" w:rsidRDefault="00B0447F" w:rsidP="00B0447F">
      <w:pPr>
        <w:pStyle w:val="af7"/>
        <w:spacing w:line="360" w:lineRule="atLeast"/>
        <w:jc w:val="both"/>
        <w:rPr>
          <w:rFonts w:ascii="Times New Roman" w:eastAsia="MS Mincho" w:hAnsi="Times New Roman"/>
          <w:sz w:val="28"/>
          <w:szCs w:val="28"/>
        </w:rPr>
      </w:pPr>
    </w:p>
    <w:p w14:paraId="4D671D41" w14:textId="77777777" w:rsidR="00B0447F" w:rsidRDefault="00B0447F" w:rsidP="00B0447F">
      <w:pPr>
        <w:pStyle w:val="af7"/>
        <w:spacing w:line="360" w:lineRule="atLeast"/>
        <w:ind w:left="-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     </w:t>
      </w:r>
    </w:p>
    <w:p w14:paraId="56C56C2E" w14:textId="202A3D4A" w:rsidR="00B0447F" w:rsidRPr="00E04E6D" w:rsidRDefault="00B0447F" w:rsidP="0060284D">
      <w:pPr>
        <w:pStyle w:val="af7"/>
        <w:spacing w:line="360" w:lineRule="atLeast"/>
        <w:ind w:left="-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noProof/>
          <w:sz w:val="28"/>
          <w:szCs w:val="28"/>
        </w:rPr>
        <w:pict w14:anchorId="793BC4C1">
          <v:line id="Прямая соединительная линия 51" o:spid="_x0000_s1051" style="position:absolute;left:0;text-align:left;flip:x;z-index:251674624;visibility:visible" from="53.95pt,11.95pt" to="333.2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" strokecolor="black [3040]">
            <v:stroke dashstyle="dashDot"/>
          </v:line>
        </w:pict>
      </w:r>
      <w:r>
        <w:rPr>
          <w:rFonts w:ascii="Times New Roman" w:eastAsia="MS Mincho" w:hAnsi="Times New Roman"/>
          <w:sz w:val="28"/>
          <w:szCs w:val="28"/>
        </w:rPr>
        <w:t xml:space="preserve">   </w:t>
      </w:r>
      <w:r w:rsidR="0060284D">
        <w:rPr>
          <w:rFonts w:ascii="Times New Roman" w:hAnsi="Times New Roman"/>
          <w:sz w:val="28"/>
          <w:szCs w:val="28"/>
        </w:rPr>
        <w:t>732 320</w:t>
      </w:r>
    </w:p>
    <w:p w14:paraId="6ED41380" w14:textId="77777777" w:rsidR="00B0447F" w:rsidRPr="00E04E6D" w:rsidRDefault="00B0447F" w:rsidP="00B0447F">
      <w:pPr>
        <w:pStyle w:val="af7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14:paraId="58FCF9D4" w14:textId="77777777" w:rsidR="00B0447F" w:rsidRPr="00E04E6D" w:rsidRDefault="00B0447F" w:rsidP="00B0447F">
      <w:pPr>
        <w:pStyle w:val="af7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14:paraId="7C091C3E" w14:textId="77777777" w:rsidR="00B0447F" w:rsidRDefault="00B0447F" w:rsidP="00B0447F">
      <w:pPr>
        <w:pStyle w:val="af7"/>
        <w:spacing w:line="360" w:lineRule="atLeast"/>
        <w:jc w:val="both"/>
        <w:rPr>
          <w:rFonts w:ascii="Times New Roman" w:eastAsia="MS Mincho" w:hAnsi="Times New Roman"/>
          <w:sz w:val="28"/>
          <w:szCs w:val="28"/>
        </w:rPr>
      </w:pPr>
    </w:p>
    <w:p w14:paraId="048D7BC0" w14:textId="0AF6005C" w:rsidR="00B0447F" w:rsidRPr="00E04E6D" w:rsidRDefault="00B0447F" w:rsidP="00B0447F">
      <w:pPr>
        <w:pStyle w:val="af7"/>
        <w:spacing w:line="360" w:lineRule="atLeast"/>
        <w:ind w:left="-284"/>
        <w:jc w:val="both"/>
        <w:rPr>
          <w:rFonts w:ascii="Times New Roman" w:eastAsia="MS Mincho" w:hAnsi="Times New Roman"/>
          <w:sz w:val="28"/>
          <w:szCs w:val="28"/>
        </w:rPr>
      </w:pPr>
      <w:r w:rsidRPr="00B0447F">
        <w:rPr>
          <w:rFonts w:ascii="Times New Roman" w:hAnsi="Times New Roman"/>
          <w:sz w:val="28"/>
          <w:szCs w:val="28"/>
        </w:rPr>
        <w:t>447 136</w:t>
      </w:r>
      <w:r>
        <w:rPr>
          <w:rFonts w:ascii="Times New Roman" w:eastAsia="MS Mincho" w:hAnsi="Times New Roman"/>
          <w:noProof/>
          <w:sz w:val="28"/>
          <w:szCs w:val="28"/>
        </w:rPr>
        <w:pict w14:anchorId="04F822CB">
          <v:line id="Прямая соединительная линия 53" o:spid="_x0000_s1052" style="position:absolute;left:0;text-align:left;flip:x;z-index:251675648;visibility:visible;mso-position-horizontal-relative:text;mso-position-vertical-relative:text" from="53.95pt,2.7pt" to="323.9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" strokecolor="black [3040]">
            <v:stroke dashstyle="dashDot"/>
          </v:line>
        </w:pict>
      </w:r>
    </w:p>
    <w:p w14:paraId="42D12694" w14:textId="77777777" w:rsidR="00B0447F" w:rsidRDefault="00B0447F" w:rsidP="00B0447F">
      <w:pPr>
        <w:pStyle w:val="af7"/>
        <w:spacing w:line="360" w:lineRule="atLeast"/>
        <w:jc w:val="both"/>
        <w:rPr>
          <w:rFonts w:ascii="Times New Roman" w:eastAsia="MS Mincho" w:hAnsi="Times New Roman"/>
          <w:sz w:val="28"/>
          <w:szCs w:val="28"/>
        </w:rPr>
      </w:pPr>
    </w:p>
    <w:p w14:paraId="6CC1CD96" w14:textId="5B7E6D76" w:rsidR="00B0447F" w:rsidRPr="00E04E6D" w:rsidRDefault="00B0447F" w:rsidP="00B0447F">
      <w:pPr>
        <w:pStyle w:val="af7"/>
        <w:spacing w:line="360" w:lineRule="atLeast"/>
        <w:ind w:left="-284"/>
        <w:jc w:val="both"/>
        <w:rPr>
          <w:rFonts w:ascii="Times New Roman" w:eastAsia="MS Mincho" w:hAnsi="Times New Roman"/>
          <w:sz w:val="28"/>
          <w:szCs w:val="28"/>
        </w:rPr>
      </w:pPr>
      <w:r w:rsidRPr="00B0447F">
        <w:rPr>
          <w:rFonts w:ascii="Times New Roman" w:hAnsi="Times New Roman"/>
          <w:sz w:val="28"/>
          <w:szCs w:val="28"/>
        </w:rPr>
        <w:t>447 136</w:t>
      </w:r>
      <w:r>
        <w:rPr>
          <w:rFonts w:ascii="Times New Roman" w:eastAsia="MS Mincho" w:hAnsi="Times New Roman"/>
          <w:noProof/>
          <w:sz w:val="28"/>
          <w:szCs w:val="28"/>
        </w:rPr>
        <w:pict w14:anchorId="3E5B70D5">
          <v:line id="Прямая соединительная линия 54" o:spid="_x0000_s1053" style="position:absolute;left:0;text-align:left;flip:x;z-index:251676672;visibility:visible;mso-position-horizontal-relative:text;mso-position-vertical-relative:text" from="53.9pt,12.35pt" to="323.9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" strokecolor="black [3040]">
            <v:stroke dashstyle="dashDot"/>
          </v:line>
        </w:pict>
      </w:r>
    </w:p>
    <w:p w14:paraId="61F8DAD1" w14:textId="77777777" w:rsidR="00B0447F" w:rsidRPr="00E04E6D" w:rsidRDefault="00B0447F" w:rsidP="00B0447F">
      <w:pPr>
        <w:pStyle w:val="af7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14:paraId="22EF7059" w14:textId="77777777" w:rsidR="00B0447F" w:rsidRPr="00E04E6D" w:rsidRDefault="00B0447F" w:rsidP="00B0447F">
      <w:pPr>
        <w:pStyle w:val="af7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14:paraId="56B5D9CD" w14:textId="77777777" w:rsidR="00B0447F" w:rsidRPr="00E04E6D" w:rsidRDefault="00B0447F" w:rsidP="00B0447F">
      <w:pPr>
        <w:pStyle w:val="af7"/>
        <w:spacing w:line="360" w:lineRule="atLeast"/>
        <w:ind w:left="-284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 </w:t>
      </w:r>
    </w:p>
    <w:p w14:paraId="197174A7" w14:textId="77777777" w:rsidR="00B0447F" w:rsidRPr="00E04E6D" w:rsidRDefault="00B0447F" w:rsidP="00B0447F">
      <w:pPr>
        <w:pStyle w:val="af7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14:paraId="5ACA5B39" w14:textId="64646E2C" w:rsidR="00B0447F" w:rsidRDefault="00B0447F" w:rsidP="00B0447F">
      <w:pPr>
        <w:pStyle w:val="af7"/>
        <w:tabs>
          <w:tab w:val="left" w:pos="2820"/>
          <w:tab w:val="left" w:pos="3675"/>
        </w:tabs>
        <w:spacing w:line="360" w:lineRule="atLeast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bCs/>
          <w:sz w:val="24"/>
          <w:szCs w:val="24"/>
        </w:rPr>
        <w:t>214 091,5</w:t>
      </w:r>
    </w:p>
    <w:p w14:paraId="201A8442" w14:textId="17D04E29" w:rsidR="00B0447F" w:rsidRPr="00E04E6D" w:rsidRDefault="00B0447F" w:rsidP="00B0447F">
      <w:pPr>
        <w:pStyle w:val="af7"/>
        <w:tabs>
          <w:tab w:val="left" w:pos="2820"/>
          <w:tab w:val="left" w:pos="3675"/>
        </w:tabs>
        <w:spacing w:line="360" w:lineRule="atLeast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                                             24</w:t>
      </w:r>
    </w:p>
    <w:p w14:paraId="345096B1" w14:textId="77777777" w:rsidR="00B0447F" w:rsidRPr="00E04E6D" w:rsidRDefault="00B0447F" w:rsidP="00B0447F">
      <w:pPr>
        <w:pStyle w:val="af7"/>
        <w:spacing w:before="240" w:line="360" w:lineRule="atLeast"/>
        <w:jc w:val="both"/>
        <w:rPr>
          <w:rFonts w:ascii="Times New Roman" w:eastAsia="MS Mincho" w:hAnsi="Times New Roman"/>
          <w:sz w:val="28"/>
          <w:szCs w:val="28"/>
        </w:rPr>
      </w:pPr>
    </w:p>
    <w:p w14:paraId="12B1DF6B" w14:textId="5B9F3D49" w:rsidR="00B0447F" w:rsidRPr="00E04E6D" w:rsidRDefault="00B0447F" w:rsidP="00B0447F">
      <w:pPr>
        <w:pStyle w:val="af7"/>
        <w:spacing w:before="240" w:line="360" w:lineRule="atLeast"/>
        <w:jc w:val="center"/>
        <w:rPr>
          <w:rFonts w:ascii="Times New Roman" w:eastAsia="MS Mincho" w:hAnsi="Times New Roman"/>
          <w:sz w:val="28"/>
          <w:szCs w:val="28"/>
        </w:rPr>
      </w:pPr>
    </w:p>
    <w:p w14:paraId="0E0F0DA1" w14:textId="08CB2CC4" w:rsidR="00AB41A6" w:rsidRDefault="00AB41A6" w:rsidP="005945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28A7FB3" w14:textId="77777777" w:rsidR="00B20FA4" w:rsidRPr="00192E05" w:rsidRDefault="00B20FA4" w:rsidP="005945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651E84B" w14:textId="77777777" w:rsidR="00E71669" w:rsidRDefault="00E71669"/>
    <w:p w14:paraId="4F495F3C" w14:textId="77777777" w:rsidR="00461E7D" w:rsidRDefault="00461E7D"/>
    <w:p w14:paraId="4CD76068" w14:textId="77777777" w:rsidR="00366A99" w:rsidRDefault="00366A99"/>
    <w:p w14:paraId="7D9A46ED" w14:textId="77777777" w:rsidR="00366A99" w:rsidRDefault="00366A99"/>
    <w:p w14:paraId="229FE770" w14:textId="77777777" w:rsidR="00366A99" w:rsidRDefault="00366A99"/>
    <w:p w14:paraId="6DE369EC" w14:textId="761C6196" w:rsidR="00366A99" w:rsidRDefault="00366A99"/>
    <w:p w14:paraId="39D8B898" w14:textId="4A2E77DC" w:rsidR="00667F17" w:rsidRDefault="00667F17"/>
    <w:p w14:paraId="73B90830" w14:textId="1C7C0E67" w:rsidR="00667F17" w:rsidRDefault="00667F17"/>
    <w:p w14:paraId="5E414DB9" w14:textId="0A4F96EA" w:rsidR="00667F17" w:rsidRDefault="00667F17"/>
    <w:p w14:paraId="2A5D4748" w14:textId="77777777" w:rsidR="00667F17" w:rsidRDefault="00667F17"/>
    <w:p w14:paraId="486385A2" w14:textId="77777777" w:rsidR="00366A99" w:rsidRPr="00366A99" w:rsidRDefault="00366A99" w:rsidP="00366A99">
      <w:pPr>
        <w:pStyle w:val="a3"/>
        <w:numPr>
          <w:ilvl w:val="0"/>
          <w:numId w:val="21"/>
        </w:numPr>
        <w:rPr>
          <w:vanish/>
          <w:sz w:val="28"/>
          <w:szCs w:val="28"/>
        </w:rPr>
      </w:pPr>
    </w:p>
    <w:p w14:paraId="2D0A7E48" w14:textId="77777777" w:rsidR="00366A99" w:rsidRPr="00366A99" w:rsidRDefault="00366A99" w:rsidP="00366A99">
      <w:pPr>
        <w:pStyle w:val="a3"/>
        <w:numPr>
          <w:ilvl w:val="0"/>
          <w:numId w:val="21"/>
        </w:numPr>
        <w:rPr>
          <w:vanish/>
          <w:sz w:val="28"/>
          <w:szCs w:val="28"/>
        </w:rPr>
      </w:pPr>
    </w:p>
    <w:p w14:paraId="069B4F40" w14:textId="77777777"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14:paraId="0F3BFB7B" w14:textId="77777777"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14:paraId="0B2B5E20" w14:textId="77777777"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14:paraId="19C6AD32" w14:textId="77777777"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14:paraId="75EF1A26" w14:textId="77777777" w:rsidR="00366A99" w:rsidRPr="00667F17" w:rsidRDefault="00366A99" w:rsidP="00366A99">
      <w:pPr>
        <w:pStyle w:val="2"/>
        <w:numPr>
          <w:ilvl w:val="1"/>
          <w:numId w:val="21"/>
        </w:numPr>
        <w:rPr>
          <w:b w:val="0"/>
          <w:bCs w:val="0"/>
        </w:rPr>
      </w:pPr>
      <w:bookmarkStart w:id="16" w:name="_Toc90392070"/>
      <w:r w:rsidRPr="00667F17">
        <w:rPr>
          <w:b w:val="0"/>
          <w:bCs w:val="0"/>
        </w:rPr>
        <w:t>Определение сроков окупаемости</w:t>
      </w:r>
      <w:bookmarkEnd w:id="16"/>
    </w:p>
    <w:p w14:paraId="70CB0C7A" w14:textId="77777777" w:rsidR="00366A99" w:rsidRPr="008479DD" w:rsidRDefault="00366A99" w:rsidP="00366A99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5A6EF6">
        <w:rPr>
          <w:rFonts w:ascii="Times New Roman" w:hAnsi="Times New Roman" w:cs="Times New Roman"/>
          <w:sz w:val="24"/>
          <w:szCs w:val="24"/>
        </w:rPr>
        <w:t>2</w:t>
      </w:r>
      <w:r w:rsidRPr="008479D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8479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464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134"/>
        <w:gridCol w:w="1276"/>
        <w:gridCol w:w="1276"/>
        <w:gridCol w:w="1275"/>
        <w:gridCol w:w="1418"/>
      </w:tblGrid>
      <w:tr w:rsidR="00AE373C" w:rsidRPr="00AE373C" w14:paraId="4FFD6884" w14:textId="77777777" w:rsidTr="000F7BAE">
        <w:trPr>
          <w:gridAfter w:val="1"/>
          <w:wAfter w:w="1418" w:type="dxa"/>
          <w:trHeight w:val="300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AA9B15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0C4ABA" w14:textId="77777777"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9B69BB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34128E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B8D9CF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88965D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4</w:t>
            </w:r>
          </w:p>
        </w:tc>
      </w:tr>
      <w:tr w:rsidR="00AE373C" w:rsidRPr="00AE373C" w14:paraId="1742AA6E" w14:textId="77777777" w:rsidTr="000F7BAE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9F7E06" w14:textId="57845871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Инвестиционные затраты,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B27F80" w14:textId="00F51537" w:rsidR="00AE373C" w:rsidRPr="00AE373C" w:rsidRDefault="0060284D" w:rsidP="00AE373C">
            <w:pPr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3</w:t>
            </w:r>
            <w:r w:rsidR="00AE373C" w:rsidRPr="00AE373C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D22ABD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BE7B4F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8D8035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7C4A7F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</w:tr>
      <w:tr w:rsidR="00AE373C" w:rsidRPr="00AE373C" w14:paraId="68031022" w14:textId="77777777" w:rsidTr="000F7BAE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90EB97" w14:textId="753874FF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Текущий доход от проекта,</w:t>
            </w:r>
            <w:r w:rsidR="00667F17">
              <w:rPr>
                <w:rFonts w:ascii="Times New Roman" w:hAnsi="Times New Roman" w:cs="Times New Roman"/>
              </w:rPr>
              <w:t xml:space="preserve"> </w:t>
            </w:r>
            <w:r w:rsidRPr="00AE373C">
              <w:rPr>
                <w:rFonts w:ascii="Times New Roman" w:hAnsi="Times New Roman" w:cs="Times New Roman"/>
              </w:rPr>
              <w:t>руб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AAF173" w14:textId="77777777"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FD8A57" w14:textId="22D31B32" w:rsidR="00AE373C" w:rsidRPr="000F7BAE" w:rsidRDefault="00127E9C" w:rsidP="00832EE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7 6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B102FA" w14:textId="73ECA558" w:rsidR="00AE373C" w:rsidRPr="00AE373C" w:rsidRDefault="00127E9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7 6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CBDC5B" w14:textId="2BFF2A9D" w:rsidR="00AE373C" w:rsidRPr="00AE373C" w:rsidRDefault="00127E9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7 63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6D156FD" w14:textId="1D814545" w:rsidR="00AE373C" w:rsidRPr="00AE373C" w:rsidRDefault="00127E9C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7 632</w:t>
            </w:r>
          </w:p>
        </w:tc>
      </w:tr>
      <w:tr w:rsidR="00832EE9" w:rsidRPr="00AE373C" w14:paraId="3B7B4364" w14:textId="77777777" w:rsidTr="000F7BAE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8EDB97" w14:textId="77777777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8B17A1" w14:textId="67381DA7" w:rsidR="00832EE9" w:rsidRPr="00D1203F" w:rsidRDefault="00832EE9" w:rsidP="0060284D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</w:t>
            </w:r>
            <w:r w:rsidR="0060284D">
              <w:rPr>
                <w:rFonts w:ascii="Times New Roman" w:hAnsi="Times New Roman" w:cs="Times New Roman"/>
              </w:rPr>
              <w:t>143</w:t>
            </w:r>
            <w:r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166B49" w14:textId="45A91EDD" w:rsidR="00832EE9" w:rsidRPr="00D1203F" w:rsidRDefault="00127E9C" w:rsidP="00127E9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45 36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1E834B" w14:textId="07503B9F" w:rsidR="00832EE9" w:rsidRPr="00D1203F" w:rsidRDefault="00127E9C" w:rsidP="00127E9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 2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9FC1CB" w14:textId="5F93CF1E" w:rsidR="00832EE9" w:rsidRPr="00D1203F" w:rsidRDefault="00127E9C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9 89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DA51A6" w14:textId="23299803" w:rsidR="00832EE9" w:rsidRPr="00D1203F" w:rsidRDefault="00127E9C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7 528</w:t>
            </w:r>
          </w:p>
        </w:tc>
      </w:tr>
      <w:tr w:rsidR="00832EE9" w:rsidRPr="00AE373C" w14:paraId="3A3E6472" w14:textId="77777777" w:rsidTr="000F7BAE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D5375D" w14:textId="585E4BE3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 xml:space="preserve">Коэффициент </w:t>
            </w:r>
            <w:r w:rsidR="00667F17" w:rsidRPr="00AE373C">
              <w:rPr>
                <w:rFonts w:ascii="Times New Roman" w:hAnsi="Times New Roman" w:cs="Times New Roman"/>
              </w:rPr>
              <w:t>дисконтирования Emax</w:t>
            </w:r>
            <w:r w:rsidRPr="00AE373C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B98AB4" w14:textId="77777777" w:rsidR="00832EE9" w:rsidRPr="00D1203F" w:rsidRDefault="00832EE9" w:rsidP="00243AE6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0B03C5" w14:textId="77777777" w:rsidR="00832EE9" w:rsidRPr="00D1203F" w:rsidRDefault="00832EE9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9C6804" w14:textId="77777777" w:rsidR="00832EE9" w:rsidRPr="00D1203F" w:rsidRDefault="00832EE9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4F5E4A" w14:textId="77777777" w:rsidR="00832EE9" w:rsidRPr="00D1203F" w:rsidRDefault="00832EE9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E0E1AC" w14:textId="77777777" w:rsidR="00832EE9" w:rsidRPr="00D1203F" w:rsidRDefault="00832EE9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23</w:t>
            </w:r>
          </w:p>
        </w:tc>
      </w:tr>
      <w:tr w:rsidR="00832EE9" w:rsidRPr="00AE373C" w14:paraId="13B6FD87" w14:textId="77777777" w:rsidTr="000F7BAE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A02A02" w14:textId="3492301D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667F17">
              <w:rPr>
                <w:rFonts w:ascii="Times New Roman" w:hAnsi="Times New Roman" w:cs="Times New Roman"/>
              </w:rPr>
              <w:t xml:space="preserve"> </w:t>
            </w:r>
            <w:r w:rsidRPr="00AE373C">
              <w:rPr>
                <w:rFonts w:ascii="Times New Roman" w:hAnsi="Times New Roman" w:cs="Times New Roman"/>
              </w:rPr>
              <w:t>(Emax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7831DE" w14:textId="77777777" w:rsidR="00832EE9" w:rsidRPr="00D1203F" w:rsidRDefault="00832EE9" w:rsidP="00243AE6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1DF2C2" w14:textId="74213A2B" w:rsidR="00832EE9" w:rsidRPr="00D1203F" w:rsidRDefault="00363150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2 945,6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F6BF89" w14:textId="3BA39B20" w:rsidR="00832EE9" w:rsidRPr="00D1203F" w:rsidRDefault="00363150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 552,2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1EDA69" w14:textId="1947DCFE" w:rsidR="00832EE9" w:rsidRPr="00D1203F" w:rsidRDefault="00363150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 354,0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ADE0B6" w14:textId="56BD1949" w:rsidR="00832EE9" w:rsidRPr="00D1203F" w:rsidRDefault="00363150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 351,14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92759E" w14:textId="5A38009B" w:rsidR="00832EE9" w:rsidRPr="00D1203F" w:rsidRDefault="00363150" w:rsidP="00243AE6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6 203</w:t>
            </w:r>
          </w:p>
        </w:tc>
      </w:tr>
      <w:tr w:rsidR="00832EE9" w:rsidRPr="00AE373C" w14:paraId="767EC424" w14:textId="77777777" w:rsidTr="000F7BAE">
        <w:trPr>
          <w:gridAfter w:val="1"/>
          <w:wAfter w:w="1418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28D053" w14:textId="77777777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CCE768" w14:textId="352F9428" w:rsidR="00832EE9" w:rsidRPr="00D1203F" w:rsidRDefault="00832EE9" w:rsidP="0060284D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60284D">
              <w:rPr>
                <w:rFonts w:ascii="Times New Roman" w:hAnsi="Times New Roman" w:cs="Times New Roman"/>
              </w:rPr>
              <w:t>143</w:t>
            </w:r>
            <w:r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D63FF3" w14:textId="5FCF78B6" w:rsidR="00832EE9" w:rsidRPr="00D1203F" w:rsidRDefault="00363150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50 054,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60057A" w14:textId="27F9E89A" w:rsidR="00832EE9" w:rsidRPr="00D1203F" w:rsidRDefault="00363150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 497,8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BED5A4" w14:textId="45A08BD1" w:rsidR="00832EE9" w:rsidRPr="00D1203F" w:rsidRDefault="00363150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2 85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16B085" w14:textId="1B969552" w:rsidR="00832EE9" w:rsidRPr="00D1203F" w:rsidRDefault="00363150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3 203,07</w:t>
            </w:r>
          </w:p>
        </w:tc>
      </w:tr>
      <w:tr w:rsidR="00832EE9" w:rsidRPr="00AE373C" w14:paraId="5D118ED0" w14:textId="77777777" w:rsidTr="000F7BAE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379395" w14:textId="674C8A8B" w:rsidR="00832EE9" w:rsidRPr="00AE373C" w:rsidRDefault="00832EE9" w:rsidP="00832EE9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оэффициент дисконтирования</w:t>
            </w:r>
            <w:r w:rsidR="00667F17">
              <w:rPr>
                <w:rFonts w:ascii="Times New Roman" w:hAnsi="Times New Roman" w:cs="Times New Roman"/>
              </w:rPr>
              <w:t xml:space="preserve"> </w:t>
            </w:r>
            <w:r w:rsidRPr="00AE373C">
              <w:rPr>
                <w:rFonts w:ascii="Times New Roman" w:hAnsi="Times New Roman" w:cs="Times New Roman"/>
              </w:rPr>
              <w:t>Emin=</w:t>
            </w:r>
            <w:r>
              <w:rPr>
                <w:rFonts w:ascii="Times New Roman" w:hAnsi="Times New Roman" w:cs="Times New Roman"/>
              </w:rPr>
              <w:t>1</w:t>
            </w:r>
            <w:r w:rsidR="00E16BC9">
              <w:rPr>
                <w:rFonts w:ascii="Times New Roman" w:hAnsi="Times New Roman" w:cs="Times New Roman"/>
              </w:rPr>
              <w:t>1</w:t>
            </w:r>
            <w:r w:rsidRPr="00AE373C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25BABC" w14:textId="77777777" w:rsidR="00832EE9" w:rsidRPr="00D1203F" w:rsidRDefault="00832EE9" w:rsidP="00243AE6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797EA9" w14:textId="71F31CB6" w:rsidR="00832EE9" w:rsidRPr="00D1203F" w:rsidRDefault="00832EE9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A826B4">
              <w:rPr>
                <w:rFonts w:ascii="Times New Roman" w:hAnsi="Times New Roman" w:cs="Times New Roman"/>
              </w:rPr>
              <w:t>90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FCF45B" w14:textId="53723557" w:rsidR="00832EE9" w:rsidRPr="00D1203F" w:rsidRDefault="00832EE9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A826B4">
              <w:rPr>
                <w:rFonts w:ascii="Times New Roman" w:hAnsi="Times New Roman" w:cs="Times New Roman"/>
              </w:rPr>
              <w:t>81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373488" w14:textId="5B3C0DF9" w:rsidR="00832EE9" w:rsidRPr="00D1203F" w:rsidRDefault="00832EE9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A826B4">
              <w:rPr>
                <w:rFonts w:ascii="Times New Roman" w:hAnsi="Times New Roman" w:cs="Times New Roman"/>
              </w:rPr>
              <w:t>73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E70757" w14:textId="25B6CC7E" w:rsidR="00832EE9" w:rsidRPr="00D1203F" w:rsidRDefault="00832EE9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A826B4">
              <w:rPr>
                <w:rFonts w:ascii="Times New Roman" w:hAnsi="Times New Roman" w:cs="Times New Roman"/>
              </w:rPr>
              <w:t>659</w:t>
            </w:r>
          </w:p>
        </w:tc>
      </w:tr>
      <w:tr w:rsidR="00832EE9" w:rsidRPr="00AE373C" w14:paraId="4D47B713" w14:textId="77777777" w:rsidTr="000F7BAE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A0A54C" w14:textId="7E6BF7AB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667F17">
              <w:rPr>
                <w:rFonts w:ascii="Times New Roman" w:hAnsi="Times New Roman" w:cs="Times New Roman"/>
              </w:rPr>
              <w:t xml:space="preserve"> </w:t>
            </w:r>
            <w:r w:rsidRPr="00AE373C">
              <w:rPr>
                <w:rFonts w:ascii="Times New Roman" w:hAnsi="Times New Roman" w:cs="Times New Roman"/>
              </w:rPr>
              <w:t>(Emin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F1FF04" w14:textId="77777777" w:rsidR="00832EE9" w:rsidRPr="00D1203F" w:rsidRDefault="00832EE9" w:rsidP="00243AE6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D13550" w14:textId="7CC07ED8" w:rsidR="00832EE9" w:rsidRPr="00D1203F" w:rsidRDefault="00363150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 966,4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F71775" w14:textId="27923779" w:rsidR="00832EE9" w:rsidRPr="00D1203F" w:rsidRDefault="00363150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 277,1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4B8B5F" w14:textId="1AF104FF" w:rsidR="00832EE9" w:rsidRPr="00D1203F" w:rsidRDefault="00363150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 36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2E60E7" w14:textId="1E38C340" w:rsidR="00832EE9" w:rsidRPr="00D1203F" w:rsidRDefault="00363150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 339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4849E6" w14:textId="60D85D66" w:rsidR="00832EE9" w:rsidRPr="00D1203F" w:rsidRDefault="00363150" w:rsidP="00243AE6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2 952</w:t>
            </w:r>
          </w:p>
        </w:tc>
      </w:tr>
      <w:tr w:rsidR="00832EE9" w:rsidRPr="00AE373C" w14:paraId="744FE1B8" w14:textId="77777777" w:rsidTr="000F7BAE">
        <w:trPr>
          <w:gridAfter w:val="1"/>
          <w:wAfter w:w="1418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47286C" w14:textId="77777777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E69857" w14:textId="2B257AA9" w:rsidR="00832EE9" w:rsidRPr="00D1203F" w:rsidRDefault="00832EE9" w:rsidP="00363150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363150">
              <w:rPr>
                <w:rFonts w:ascii="Times New Roman" w:hAnsi="Times New Roman" w:cs="Times New Roman"/>
              </w:rPr>
              <w:t>143</w:t>
            </w:r>
            <w:r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6F2B09" w14:textId="593F733E" w:rsidR="00832EE9" w:rsidRPr="00D1203F" w:rsidRDefault="00A826B4" w:rsidP="00363150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363150">
              <w:rPr>
                <w:rFonts w:ascii="Times New Roman" w:hAnsi="Times New Roman" w:cs="Times New Roman"/>
              </w:rPr>
              <w:t>55 033,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D29B43" w14:textId="26F02674" w:rsidR="00832EE9" w:rsidRPr="00D1203F" w:rsidRDefault="00363150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 243,6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9B2C83" w14:textId="3DAB0CF7" w:rsidR="00832EE9" w:rsidRPr="00D1203F" w:rsidRDefault="00363150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 612,6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0768E4" w14:textId="20723CA9" w:rsidR="00832EE9" w:rsidRPr="00D1203F" w:rsidRDefault="00363150" w:rsidP="00243AE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9 951,61</w:t>
            </w:r>
          </w:p>
        </w:tc>
      </w:tr>
    </w:tbl>
    <w:p w14:paraId="37934974" w14:textId="0B70D79B" w:rsidR="00366A99" w:rsidRPr="008E0B55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14:paraId="2875B97D" w14:textId="050054CE" w:rsidR="00366A99" w:rsidRPr="00FC0DE0" w:rsidRDefault="00243AE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2 264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97 632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 2,53</m:t>
          </m:r>
        </m:oMath>
      </m:oMathPara>
    </w:p>
    <w:p w14:paraId="4759BBCA" w14:textId="2442A1CE" w:rsidR="00366A99" w:rsidRPr="008E0B55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14:paraId="588603E1" w14:textId="47C51968" w:rsidR="00366A99" w:rsidRPr="00FC0DE0" w:rsidRDefault="00243AE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38 497,88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84 354,05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2,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4</m:t>
          </m:r>
        </m:oMath>
      </m:oMathPara>
    </w:p>
    <w:p w14:paraId="284FC43A" w14:textId="6CB8C029" w:rsidR="00366A99" w:rsidRPr="00E04E6D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д</w:t>
      </w:r>
      <w:r w:rsidR="00667F17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ЧДД)</w:t>
      </w:r>
      <w:r w:rsidR="00667F17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1727B7B8" w14:textId="3BCDDC2F" w:rsidR="00366A99" w:rsidRPr="00E04E6D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w:bookmarkStart w:id="17" w:name="_Hlk90841899"/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92 945,66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88 552,22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84 354,05</m:t>
            </m:r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+</m:t>
            </m:r>
            <w:bookmarkEnd w:id="17"/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80 351,14</m:t>
            </m:r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143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 xml:space="preserve"> 000=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w:lastRenderedPageBreak/>
          <m:t>203 203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руб.</w:t>
      </w:r>
    </w:p>
    <w:p w14:paraId="46471BF9" w14:textId="77777777" w:rsidR="00667F17" w:rsidRDefault="00667F17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p w14:paraId="69BFCEBB" w14:textId="728CA81A" w:rsidR="00366A99" w:rsidRPr="00E04E6D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ндекс доходности</w:t>
      </w:r>
      <w:r w:rsidR="00667F17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ИД)</w:t>
      </w:r>
      <w:r w:rsidR="00667F17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7E6AC14F" w14:textId="0825651C" w:rsidR="00366A99" w:rsidRPr="00E04E6D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100 583+95 828+91 285+96 953)/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143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 xml:space="preserve"> 000=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2,4</m:t>
        </m:r>
      </m:oMath>
    </w:p>
    <w:p w14:paraId="6086EAAF" w14:textId="77777777" w:rsidR="00366A99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14:paraId="32E6267F" w14:textId="565A353F" w:rsidR="00366A99" w:rsidRPr="002A07D3" w:rsidRDefault="00243AE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46 20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14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(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6 20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302 952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11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)</m:t>
              </m:r>
            </m:den>
          </m:f>
        </m:oMath>
      </m:oMathPara>
    </w:p>
    <w:p w14:paraId="425FB7B2" w14:textId="4125F2AE" w:rsidR="00366A99" w:rsidRDefault="005B395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4,6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9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6</m:t>
              </m:r>
            </m:den>
          </m:f>
        </m:oMath>
      </m:oMathPara>
    </w:p>
    <w:p w14:paraId="6D16EE2B" w14:textId="5860C928" w:rsidR="00366A99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</w:t>
      </w:r>
      <w:r w:rsidR="005B3956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8,2</w:t>
      </w:r>
    </w:p>
    <w:p w14:paraId="23BBE4E7" w14:textId="1F527616"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</w:t>
      </w:r>
      <w:r w:rsidR="005B3956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8,2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</w:t>
      </w:r>
      <w:r w:rsidR="005B3956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3,2</w:t>
      </w:r>
    </w:p>
    <w:p w14:paraId="7A49405D" w14:textId="77777777" w:rsidR="00461E7D" w:rsidRDefault="00461E7D"/>
    <w:p w14:paraId="673736CE" w14:textId="77777777" w:rsidR="00461E7D" w:rsidRDefault="00461E7D"/>
    <w:p w14:paraId="4C3E62F6" w14:textId="77777777" w:rsidR="00461E7D" w:rsidRDefault="00461E7D"/>
    <w:p w14:paraId="10676750" w14:textId="77777777" w:rsidR="002A07D3" w:rsidRDefault="002A07D3"/>
    <w:p w14:paraId="69F329C6" w14:textId="77777777" w:rsidR="002A07D3" w:rsidRDefault="002A07D3"/>
    <w:p w14:paraId="3096763C" w14:textId="77777777" w:rsidR="002A07D3" w:rsidRDefault="002A07D3"/>
    <w:p w14:paraId="1742A574" w14:textId="77777777" w:rsidR="002A07D3" w:rsidRDefault="002A07D3"/>
    <w:p w14:paraId="72D21BD1" w14:textId="77777777" w:rsidR="002A07D3" w:rsidRDefault="002A07D3"/>
    <w:p w14:paraId="0182287A" w14:textId="77777777" w:rsidR="002A07D3" w:rsidRDefault="002A07D3"/>
    <w:p w14:paraId="7957740F" w14:textId="77777777" w:rsidR="002A07D3" w:rsidRDefault="002A07D3"/>
    <w:p w14:paraId="2B0C55F1" w14:textId="77777777" w:rsidR="002A07D3" w:rsidRDefault="002A07D3"/>
    <w:p w14:paraId="1349D28C" w14:textId="77777777" w:rsidR="002A07D3" w:rsidRDefault="002A07D3"/>
    <w:p w14:paraId="121F1017" w14:textId="77777777" w:rsidR="002A07D3" w:rsidRDefault="002A07D3"/>
    <w:p w14:paraId="4CB903EB" w14:textId="77777777" w:rsidR="002A07D3" w:rsidRDefault="002A07D3"/>
    <w:p w14:paraId="70D825BC" w14:textId="77777777" w:rsidR="002A07D3" w:rsidRDefault="002A07D3"/>
    <w:p w14:paraId="2F2C958F" w14:textId="77777777" w:rsidR="002A07D3" w:rsidRDefault="002A07D3"/>
    <w:p w14:paraId="7E45837E" w14:textId="77777777" w:rsidR="00461E7D" w:rsidRDefault="00461E7D"/>
    <w:p w14:paraId="4BD28749" w14:textId="77777777" w:rsidR="00461E7D" w:rsidRDefault="00461E7D"/>
    <w:p w14:paraId="669CE7F0" w14:textId="62BE4B62" w:rsidR="00461E7D" w:rsidRPr="00667F17" w:rsidRDefault="00461E7D" w:rsidP="00461E7D">
      <w:pPr>
        <w:pStyle w:val="1"/>
        <w:rPr>
          <w:b w:val="0"/>
          <w:bCs w:val="0"/>
        </w:rPr>
      </w:pPr>
      <w:bookmarkStart w:id="18" w:name="_Toc90392071"/>
      <w:r w:rsidRPr="00667F17">
        <w:rPr>
          <w:b w:val="0"/>
          <w:bCs w:val="0"/>
        </w:rPr>
        <w:lastRenderedPageBreak/>
        <w:t xml:space="preserve">3. </w:t>
      </w:r>
      <w:bookmarkEnd w:id="18"/>
      <w:r w:rsidR="00667F17">
        <w:rPr>
          <w:b w:val="0"/>
          <w:bCs w:val="0"/>
        </w:rPr>
        <w:t>РЕШЕНИЕ ОБРАТНОЙ ЗАДАЧИ</w:t>
      </w:r>
    </w:p>
    <w:p w14:paraId="2C7ADC06" w14:textId="77777777" w:rsidR="00461E7D" w:rsidRPr="00667F17" w:rsidRDefault="00461E7D" w:rsidP="00461E7D">
      <w:pPr>
        <w:pStyle w:val="2"/>
        <w:rPr>
          <w:b w:val="0"/>
          <w:bCs w:val="0"/>
        </w:rPr>
      </w:pPr>
      <w:bookmarkStart w:id="19" w:name="_Toc90392072"/>
      <w:r w:rsidRPr="00667F17">
        <w:rPr>
          <w:b w:val="0"/>
          <w:bCs w:val="0"/>
        </w:rPr>
        <w:t>3.1 Постановка задачи и определение объема производства продукции.</w:t>
      </w:r>
      <w:bookmarkEnd w:id="19"/>
    </w:p>
    <w:p w14:paraId="08E5530E" w14:textId="77777777" w:rsidR="00667F17" w:rsidRDefault="00667F17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14:paraId="005792FF" w14:textId="395EE789"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Целью решения обратной задачи является достижение желаемых величин экономических показателей за счет:</w:t>
      </w:r>
    </w:p>
    <w:p w14:paraId="3AAEF8AF" w14:textId="77777777" w:rsidR="00461E7D" w:rsidRPr="00192E05" w:rsidRDefault="00461E7D" w:rsidP="00667F17">
      <w:pPr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определения минимально допустимых объемов производства в натуральных выражениях;</w:t>
      </w:r>
    </w:p>
    <w:p w14:paraId="65872651" w14:textId="77777777" w:rsidR="00461E7D" w:rsidRPr="00192E05" w:rsidRDefault="00461E7D" w:rsidP="00667F17">
      <w:pPr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определения предельно допустимого размера себестоимости и цены единицы производимой продукции.</w:t>
      </w:r>
    </w:p>
    <w:p w14:paraId="0CD5EA5D" w14:textId="50398965" w:rsidR="00461E7D" w:rsidRPr="00192E05" w:rsidRDefault="00461E7D" w:rsidP="00667F1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При решении этих задач последовательность проводимых </w:t>
      </w:r>
      <w:r w:rsidR="00667F17" w:rsidRPr="00192E05">
        <w:rPr>
          <w:rFonts w:ascii="Times New Roman" w:hAnsi="Times New Roman"/>
          <w:sz w:val="28"/>
          <w:szCs w:val="28"/>
        </w:rPr>
        <w:t>вычислений противоположна</w:t>
      </w:r>
      <w:r w:rsidRPr="00192E05">
        <w:rPr>
          <w:rFonts w:ascii="Times New Roman" w:hAnsi="Times New Roman"/>
          <w:sz w:val="28"/>
          <w:szCs w:val="28"/>
        </w:rPr>
        <w:t xml:space="preserve"> тем, которые представлены в </w:t>
      </w:r>
      <w:r w:rsidR="00667F17" w:rsidRPr="00192E05">
        <w:rPr>
          <w:rFonts w:ascii="Times New Roman" w:hAnsi="Times New Roman"/>
          <w:sz w:val="28"/>
          <w:szCs w:val="28"/>
        </w:rPr>
        <w:t>таблицах «</w:t>
      </w:r>
      <w:r w:rsidRPr="00192E05">
        <w:rPr>
          <w:rFonts w:ascii="Times New Roman" w:hAnsi="Times New Roman"/>
          <w:sz w:val="28"/>
          <w:szCs w:val="28"/>
        </w:rPr>
        <w:t>Отчет о прибылях и убытках».</w:t>
      </w:r>
    </w:p>
    <w:p w14:paraId="058CABB5" w14:textId="77777777" w:rsidR="00461E7D" w:rsidRPr="00667F17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Cs/>
          <w:i/>
          <w:sz w:val="28"/>
          <w:szCs w:val="28"/>
        </w:rPr>
      </w:pPr>
      <w:r w:rsidRPr="00667F17">
        <w:rPr>
          <w:rFonts w:ascii="Times New Roman" w:hAnsi="Times New Roman"/>
          <w:bCs/>
          <w:i/>
          <w:sz w:val="28"/>
          <w:szCs w:val="28"/>
        </w:rPr>
        <w:t>Исходные данные.</w:t>
      </w:r>
    </w:p>
    <w:p w14:paraId="00A401E5" w14:textId="77777777" w:rsidR="00461E7D" w:rsidRPr="00192E05" w:rsidRDefault="00461E7D" w:rsidP="00461E7D">
      <w:pPr>
        <w:pStyle w:val="a8"/>
        <w:ind w:firstLine="709"/>
      </w:pPr>
      <w:r w:rsidRPr="00192E05">
        <w:t>Расчеты начинаются с установления желаемого размера чистой прибыли, необходимой для производственного развития предприятия.</w:t>
      </w:r>
    </w:p>
    <w:p w14:paraId="739F90FE" w14:textId="77777777" w:rsidR="00585045" w:rsidRPr="00667F17" w:rsidRDefault="00585045" w:rsidP="005850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67F17">
        <w:rPr>
          <w:rFonts w:ascii="Times New Roman" w:hAnsi="Times New Roman"/>
          <w:sz w:val="28"/>
          <w:szCs w:val="28"/>
        </w:rPr>
        <w:t>Установим размер чистой прибыли равной 150 000 руб. Требуется рассчитать объем производимой продукции N для достижения данной величины прибыли при цене за единицу изделия 37 500 руб.</w:t>
      </w:r>
    </w:p>
    <w:p w14:paraId="4B8A63EC" w14:textId="77777777" w:rsidR="00585045" w:rsidRPr="00667F17" w:rsidRDefault="00585045" w:rsidP="00585045">
      <w:pPr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  <w:vertAlign w:val="subscript"/>
        </w:rPr>
      </w:pPr>
      <w:r w:rsidRPr="00667F17">
        <w:rPr>
          <w:rFonts w:ascii="Times New Roman" w:hAnsi="Times New Roman"/>
          <w:bCs/>
          <w:sz w:val="28"/>
          <w:szCs w:val="28"/>
        </w:rPr>
        <w:t xml:space="preserve">ЧП = </w:t>
      </w:r>
      <w:proofErr w:type="spellStart"/>
      <w:r w:rsidRPr="00667F17">
        <w:rPr>
          <w:rFonts w:ascii="Times New Roman" w:hAnsi="Times New Roman"/>
          <w:bCs/>
          <w:sz w:val="28"/>
          <w:szCs w:val="28"/>
        </w:rPr>
        <w:t>Н</w:t>
      </w:r>
      <w:r w:rsidRPr="00667F17">
        <w:rPr>
          <w:rFonts w:ascii="Times New Roman" w:hAnsi="Times New Roman"/>
          <w:bCs/>
          <w:sz w:val="28"/>
          <w:szCs w:val="28"/>
          <w:vertAlign w:val="subscript"/>
        </w:rPr>
        <w:t>п</w:t>
      </w:r>
      <w:proofErr w:type="spellEnd"/>
      <w:r w:rsidRPr="00667F17">
        <w:rPr>
          <w:rFonts w:ascii="Times New Roman" w:hAnsi="Times New Roman"/>
          <w:bCs/>
          <w:sz w:val="28"/>
          <w:szCs w:val="28"/>
        </w:rPr>
        <w:t xml:space="preserve"> – </w:t>
      </w:r>
      <w:proofErr w:type="spellStart"/>
      <w:proofErr w:type="gramStart"/>
      <w:r w:rsidRPr="00667F17">
        <w:rPr>
          <w:rFonts w:ascii="Times New Roman" w:hAnsi="Times New Roman"/>
          <w:bCs/>
          <w:sz w:val="28"/>
          <w:szCs w:val="28"/>
        </w:rPr>
        <w:t>П</w:t>
      </w:r>
      <w:r w:rsidRPr="00667F17">
        <w:rPr>
          <w:rFonts w:ascii="Times New Roman" w:hAnsi="Times New Roman"/>
          <w:bCs/>
          <w:sz w:val="28"/>
          <w:szCs w:val="28"/>
          <w:vertAlign w:val="subscript"/>
        </w:rPr>
        <w:t>н</w:t>
      </w:r>
      <w:proofErr w:type="spellEnd"/>
      <w:proofErr w:type="gramEnd"/>
    </w:p>
    <w:p w14:paraId="1728341F" w14:textId="77777777" w:rsidR="00585045" w:rsidRDefault="00585045" w:rsidP="00585045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ЧП - чистая прибыль, руб.; </w:t>
      </w:r>
    </w:p>
    <w:p w14:paraId="7C644580" w14:textId="77777777" w:rsidR="00585045" w:rsidRDefault="00585045" w:rsidP="00585045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proofErr w:type="gramStart"/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192E05">
        <w:rPr>
          <w:rFonts w:ascii="Times New Roman" w:hAnsi="Times New Roman"/>
          <w:sz w:val="28"/>
          <w:szCs w:val="28"/>
        </w:rPr>
        <w:t>-</w:t>
      </w:r>
      <w:proofErr w:type="gramEnd"/>
      <w:r w:rsidRPr="00192E05">
        <w:rPr>
          <w:rFonts w:ascii="Times New Roman" w:hAnsi="Times New Roman"/>
          <w:sz w:val="28"/>
          <w:szCs w:val="28"/>
        </w:rPr>
        <w:t xml:space="preserve"> налогооблагаемая прибыль,</w:t>
      </w:r>
      <w:r>
        <w:rPr>
          <w:rFonts w:ascii="Times New Roman" w:hAnsi="Times New Roman"/>
          <w:sz w:val="28"/>
          <w:szCs w:val="28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руб.</w:t>
      </w:r>
      <w:r>
        <w:rPr>
          <w:rFonts w:ascii="Times New Roman" w:hAnsi="Times New Roman"/>
          <w:sz w:val="28"/>
          <w:szCs w:val="28"/>
        </w:rPr>
        <w:t xml:space="preserve">; </w:t>
      </w:r>
    </w:p>
    <w:p w14:paraId="2DCB4134" w14:textId="77777777" w:rsidR="00585045" w:rsidRPr="00192E05" w:rsidRDefault="00585045" w:rsidP="00585045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192E05">
        <w:rPr>
          <w:rFonts w:ascii="Times New Roman" w:hAnsi="Times New Roman"/>
          <w:sz w:val="28"/>
          <w:szCs w:val="28"/>
        </w:rPr>
        <w:t>П</w:t>
      </w:r>
      <w:r w:rsidRPr="00192E05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proofErr w:type="gramEnd"/>
      <w:r w:rsidRPr="00192E05">
        <w:rPr>
          <w:rFonts w:ascii="Times New Roman" w:hAnsi="Times New Roman"/>
          <w:sz w:val="28"/>
          <w:szCs w:val="28"/>
        </w:rPr>
        <w:t xml:space="preserve"> - налог на прибыль, руб.</w:t>
      </w:r>
    </w:p>
    <w:p w14:paraId="69912B8C" w14:textId="77777777" w:rsidR="00585045" w:rsidRPr="00192E05" w:rsidRDefault="00585045" w:rsidP="00585045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192E05">
        <w:rPr>
          <w:rFonts w:ascii="Times New Roman" w:hAnsi="Times New Roman"/>
          <w:sz w:val="28"/>
          <w:szCs w:val="28"/>
        </w:rPr>
        <w:t>П</w:t>
      </w:r>
      <w:r w:rsidRPr="00192E05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=0,2</w:t>
      </w:r>
      <w:r w:rsidRPr="00192E05">
        <w:rPr>
          <w:rFonts w:ascii="Times New Roman" w:hAnsi="Times New Roman"/>
          <w:sz w:val="28"/>
          <w:szCs w:val="28"/>
        </w:rPr>
        <w:t xml:space="preserve">* </w:t>
      </w:r>
      <w:proofErr w:type="spellStart"/>
      <w:r w:rsidRPr="00192E05">
        <w:rPr>
          <w:rFonts w:ascii="Times New Roman" w:hAnsi="Times New Roman"/>
          <w:sz w:val="28"/>
          <w:szCs w:val="28"/>
        </w:rPr>
        <w:t>Нп</w:t>
      </w:r>
      <w:proofErr w:type="spellEnd"/>
    </w:p>
    <w:p w14:paraId="01409AE4" w14:textId="77777777" w:rsidR="00585045" w:rsidRPr="00192E05" w:rsidRDefault="00585045" w:rsidP="00585045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ЧП=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/>
          <w:sz w:val="28"/>
          <w:szCs w:val="28"/>
        </w:rPr>
        <w:t xml:space="preserve"> -0,2</w:t>
      </w:r>
      <w:r w:rsidRPr="00192E05">
        <w:rPr>
          <w:rFonts w:ascii="Times New Roman" w:hAnsi="Times New Roman"/>
          <w:sz w:val="28"/>
          <w:szCs w:val="28"/>
        </w:rPr>
        <w:t xml:space="preserve">*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192E05">
        <w:rPr>
          <w:rFonts w:ascii="Times New Roman" w:hAnsi="Times New Roman"/>
          <w:sz w:val="28"/>
          <w:szCs w:val="28"/>
        </w:rPr>
        <w:t xml:space="preserve">= </w:t>
      </w: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/>
          <w:sz w:val="28"/>
          <w:szCs w:val="28"/>
        </w:rPr>
        <w:t>* (1-0,2</w:t>
      </w:r>
      <w:r w:rsidRPr="00192E05">
        <w:rPr>
          <w:rFonts w:ascii="Times New Roman" w:hAnsi="Times New Roman"/>
          <w:sz w:val="28"/>
          <w:szCs w:val="28"/>
        </w:rPr>
        <w:t>)</w:t>
      </w:r>
    </w:p>
    <w:p w14:paraId="2682C810" w14:textId="77777777" w:rsidR="00585045" w:rsidRPr="00487194" w:rsidRDefault="00585045" w:rsidP="0058504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487194">
        <w:rPr>
          <w:rFonts w:ascii="Times New Roman" w:hAnsi="Times New Roman" w:cs="Times New Roman"/>
          <w:sz w:val="28"/>
          <w:szCs w:val="28"/>
        </w:rPr>
        <w:t xml:space="preserve">ЧП=0,80* </w:t>
      </w:r>
      <w:proofErr w:type="spellStart"/>
      <w:r w:rsidRPr="00487194">
        <w:rPr>
          <w:rFonts w:ascii="Times New Roman" w:hAnsi="Times New Roman" w:cs="Times New Roman"/>
          <w:sz w:val="28"/>
          <w:szCs w:val="28"/>
        </w:rPr>
        <w:t>Н</w:t>
      </w:r>
      <w:r w:rsidRPr="00487194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</w:p>
    <w:p w14:paraId="0241E03D" w14:textId="77777777" w:rsidR="00585045" w:rsidRPr="00487194" w:rsidRDefault="00585045" w:rsidP="00585045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position w:val="-24"/>
          <w:sz w:val="28"/>
          <w:szCs w:val="28"/>
        </w:rPr>
      </w:pPr>
      <w:proofErr w:type="spellStart"/>
      <w:r w:rsidRPr="00487194">
        <w:rPr>
          <w:rFonts w:ascii="Times New Roman" w:hAnsi="Times New Roman" w:cs="Times New Roman"/>
          <w:sz w:val="28"/>
          <w:szCs w:val="28"/>
        </w:rPr>
        <w:t>Н</w:t>
      </w:r>
      <w:r w:rsidRPr="00487194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Pr="00487194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ЧП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50 0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87 500</m:t>
        </m:r>
      </m:oMath>
    </w:p>
    <w:p w14:paraId="34443BA5" w14:textId="77777777" w:rsidR="00585045" w:rsidRPr="00487194" w:rsidRDefault="00585045" w:rsidP="00585045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spellStart"/>
      <w:proofErr w:type="gramStart"/>
      <w:r w:rsidRPr="00487194">
        <w:rPr>
          <w:rFonts w:ascii="Times New Roman" w:hAnsi="Times New Roman" w:cs="Times New Roman"/>
          <w:position w:val="-24"/>
          <w:sz w:val="28"/>
          <w:szCs w:val="28"/>
        </w:rPr>
        <w:t>П</w:t>
      </w:r>
      <w:r w:rsidRPr="00487194">
        <w:rPr>
          <w:rFonts w:ascii="Times New Roman" w:hAnsi="Times New Roman" w:cs="Times New Roman"/>
          <w:position w:val="-24"/>
          <w:sz w:val="28"/>
          <w:szCs w:val="28"/>
          <w:vertAlign w:val="subscript"/>
        </w:rPr>
        <w:t>н</w:t>
      </w:r>
      <w:proofErr w:type="spellEnd"/>
      <w:proofErr w:type="gramEnd"/>
      <w:r w:rsidRPr="00487194">
        <w:rPr>
          <w:rFonts w:ascii="Times New Roman" w:hAnsi="Times New Roman" w:cs="Times New Roman"/>
          <w:position w:val="-24"/>
          <w:sz w:val="28"/>
          <w:szCs w:val="28"/>
        </w:rPr>
        <w:t>=0,2*</w:t>
      </w:r>
      <w:r>
        <w:rPr>
          <w:rFonts w:ascii="Times New Roman" w:hAnsi="Times New Roman" w:cs="Times New Roman"/>
          <w:position w:val="-24"/>
          <w:sz w:val="28"/>
          <w:szCs w:val="28"/>
        </w:rPr>
        <w:t>187 500</w:t>
      </w:r>
      <w:r w:rsidRPr="00487194">
        <w:rPr>
          <w:rFonts w:ascii="Times New Roman" w:hAnsi="Times New Roman" w:cs="Times New Roman"/>
          <w:position w:val="-24"/>
          <w:sz w:val="28"/>
          <w:szCs w:val="28"/>
        </w:rPr>
        <w:t>=</w:t>
      </w:r>
      <w:r>
        <w:rPr>
          <w:rFonts w:ascii="Times New Roman" w:hAnsi="Times New Roman" w:cs="Times New Roman"/>
          <w:position w:val="-24"/>
          <w:sz w:val="28"/>
          <w:szCs w:val="28"/>
        </w:rPr>
        <w:t xml:space="preserve">37 500 </w:t>
      </w:r>
      <w:r w:rsidRPr="00487194">
        <w:rPr>
          <w:rFonts w:ascii="Times New Roman" w:hAnsi="Times New Roman" w:cs="Times New Roman"/>
          <w:position w:val="-24"/>
          <w:sz w:val="28"/>
          <w:szCs w:val="28"/>
        </w:rPr>
        <w:t>руб</w:t>
      </w:r>
      <w:r w:rsidRPr="00487194">
        <w:rPr>
          <w:rFonts w:ascii="Times New Roman" w:hAnsi="Times New Roman" w:cs="Times New Roman"/>
          <w:i/>
          <w:position w:val="-24"/>
          <w:sz w:val="28"/>
          <w:szCs w:val="28"/>
        </w:rPr>
        <w:t>.</w:t>
      </w:r>
    </w:p>
    <w:p w14:paraId="38B102F9" w14:textId="77777777" w:rsidR="00585045" w:rsidRPr="00487194" w:rsidRDefault="00585045" w:rsidP="0058504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87194">
        <w:rPr>
          <w:rFonts w:ascii="Times New Roman" w:hAnsi="Times New Roman"/>
          <w:sz w:val="28"/>
          <w:szCs w:val="28"/>
        </w:rPr>
        <w:t>Материальные затраты:</w:t>
      </w:r>
    </w:p>
    <w:p w14:paraId="79CBCB01" w14:textId="77777777" w:rsidR="00585045" w:rsidRPr="00667F17" w:rsidRDefault="00585045" w:rsidP="00585045">
      <w:pPr>
        <w:spacing w:after="0" w:line="360" w:lineRule="auto"/>
        <w:ind w:firstLine="709"/>
        <w:jc w:val="center"/>
        <w:rPr>
          <w:rFonts w:ascii="Times New Roman" w:hAnsi="Times New Roman"/>
          <w:bCs/>
          <w:iCs/>
          <w:position w:val="-24"/>
          <w:sz w:val="28"/>
          <w:szCs w:val="28"/>
        </w:rPr>
      </w:pPr>
      <w:r w:rsidRPr="00667F17">
        <w:rPr>
          <w:rFonts w:ascii="Times New Roman" w:hAnsi="Times New Roman"/>
          <w:bCs/>
          <w:iCs/>
          <w:sz w:val="28"/>
          <w:szCs w:val="28"/>
        </w:rPr>
        <w:t xml:space="preserve">   </w:t>
      </w:r>
      <w:proofErr w:type="spellStart"/>
      <w:r w:rsidRPr="00667F17">
        <w:rPr>
          <w:rFonts w:ascii="Times New Roman" w:hAnsi="Times New Roman"/>
          <w:bCs/>
          <w:iCs/>
          <w:sz w:val="28"/>
          <w:szCs w:val="28"/>
        </w:rPr>
        <w:t>З</w:t>
      </w:r>
      <w:r w:rsidRPr="00667F17">
        <w:rPr>
          <w:rFonts w:ascii="Times New Roman" w:hAnsi="Times New Roman"/>
          <w:bCs/>
          <w:iCs/>
          <w:sz w:val="28"/>
          <w:szCs w:val="28"/>
          <w:vertAlign w:val="subscript"/>
        </w:rPr>
        <w:t>м</w:t>
      </w:r>
      <w:proofErr w:type="spellEnd"/>
      <w:r w:rsidRPr="00667F17">
        <w:rPr>
          <w:rFonts w:ascii="Times New Roman" w:hAnsi="Times New Roman"/>
          <w:bCs/>
          <w:iCs/>
          <w:sz w:val="28"/>
          <w:szCs w:val="28"/>
        </w:rPr>
        <w:t xml:space="preserve"> = </w:t>
      </w:r>
      <w:proofErr w:type="spellStart"/>
      <w:r w:rsidRPr="00667F17">
        <w:rPr>
          <w:rFonts w:ascii="Times New Roman" w:hAnsi="Times New Roman"/>
          <w:bCs/>
          <w:iCs/>
          <w:sz w:val="28"/>
          <w:szCs w:val="28"/>
        </w:rPr>
        <w:t>Н</w:t>
      </w:r>
      <w:r w:rsidRPr="00667F17">
        <w:rPr>
          <w:rFonts w:ascii="Times New Roman" w:hAnsi="Times New Roman"/>
          <w:bCs/>
          <w:iCs/>
          <w:sz w:val="28"/>
          <w:szCs w:val="28"/>
          <w:vertAlign w:val="subscript"/>
        </w:rPr>
        <w:t>расх</w:t>
      </w:r>
      <w:proofErr w:type="spellEnd"/>
      <w:r w:rsidRPr="00667F17">
        <w:rPr>
          <w:rFonts w:ascii="Times New Roman" w:hAnsi="Times New Roman"/>
          <w:bCs/>
          <w:iCs/>
          <w:sz w:val="28"/>
          <w:szCs w:val="28"/>
        </w:rPr>
        <w:t>*</w:t>
      </w:r>
      <w:proofErr w:type="spellStart"/>
      <w:r w:rsidRPr="00667F17">
        <w:rPr>
          <w:rFonts w:ascii="Times New Roman" w:hAnsi="Times New Roman"/>
          <w:bCs/>
          <w:iCs/>
          <w:sz w:val="28"/>
          <w:szCs w:val="28"/>
        </w:rPr>
        <w:t>Ц</w:t>
      </w:r>
      <w:r w:rsidRPr="00667F17">
        <w:rPr>
          <w:rFonts w:ascii="Times New Roman" w:hAnsi="Times New Roman"/>
          <w:bCs/>
          <w:iCs/>
          <w:sz w:val="28"/>
          <w:szCs w:val="28"/>
          <w:vertAlign w:val="subscript"/>
        </w:rPr>
        <w:t>ед</w:t>
      </w:r>
      <w:proofErr w:type="spellEnd"/>
      <w:r w:rsidRPr="00667F17">
        <w:rPr>
          <w:rFonts w:ascii="Times New Roman" w:hAnsi="Times New Roman"/>
          <w:bCs/>
          <w:iCs/>
          <w:sz w:val="28"/>
          <w:szCs w:val="28"/>
          <w:vertAlign w:val="subscript"/>
        </w:rPr>
        <w:t>.</w:t>
      </w:r>
    </w:p>
    <w:p w14:paraId="1A37E4F8" w14:textId="77777777" w:rsidR="00585045" w:rsidRDefault="00585045" w:rsidP="00585045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lastRenderedPageBreak/>
        <w:t xml:space="preserve">где   </w:t>
      </w:r>
      <w:proofErr w:type="spellStart"/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м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– вели</w:t>
      </w:r>
      <w:r>
        <w:rPr>
          <w:rFonts w:ascii="Times New Roman" w:hAnsi="Times New Roman"/>
          <w:sz w:val="28"/>
          <w:szCs w:val="28"/>
        </w:rPr>
        <w:t>чина материальных затрат, руб.;</w:t>
      </w:r>
      <w:r w:rsidRPr="00192E05">
        <w:rPr>
          <w:rFonts w:ascii="Times New Roman" w:hAnsi="Times New Roman"/>
          <w:sz w:val="28"/>
          <w:szCs w:val="28"/>
        </w:rPr>
        <w:t xml:space="preserve">  </w:t>
      </w:r>
    </w:p>
    <w:p w14:paraId="6D57BE74" w14:textId="77777777" w:rsidR="00585045" w:rsidRDefault="00585045" w:rsidP="00585045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расх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 xml:space="preserve"> –</w:t>
      </w:r>
      <w:r w:rsidRPr="00192E05">
        <w:rPr>
          <w:rFonts w:ascii="Times New Roman" w:hAnsi="Times New Roman"/>
          <w:sz w:val="28"/>
          <w:szCs w:val="28"/>
        </w:rPr>
        <w:t xml:space="preserve"> норма расхода рассчитываемого вида материальных затрат, единица затрат/единица продукции; </w:t>
      </w:r>
    </w:p>
    <w:p w14:paraId="5A326977" w14:textId="77777777" w:rsidR="00585045" w:rsidRPr="00192E05" w:rsidRDefault="00585045" w:rsidP="00585045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192E05">
        <w:rPr>
          <w:rFonts w:ascii="Times New Roman" w:hAnsi="Times New Roman"/>
          <w:sz w:val="28"/>
          <w:szCs w:val="28"/>
        </w:rPr>
        <w:t>Ц</w:t>
      </w:r>
      <w:r w:rsidRPr="00192E05">
        <w:rPr>
          <w:rFonts w:ascii="Times New Roman" w:hAnsi="Times New Roman"/>
          <w:sz w:val="28"/>
          <w:szCs w:val="28"/>
          <w:vertAlign w:val="subscript"/>
        </w:rPr>
        <w:t>ед</w:t>
      </w:r>
      <w:proofErr w:type="spellEnd"/>
      <w:r w:rsidRPr="00192E05">
        <w:rPr>
          <w:rFonts w:ascii="Times New Roman" w:hAnsi="Times New Roman"/>
          <w:sz w:val="28"/>
          <w:szCs w:val="28"/>
          <w:vertAlign w:val="subscript"/>
        </w:rPr>
        <w:t>.</w:t>
      </w:r>
      <w:r w:rsidRPr="00192E05">
        <w:rPr>
          <w:rFonts w:ascii="Times New Roman" w:hAnsi="Times New Roman"/>
          <w:sz w:val="28"/>
          <w:szCs w:val="28"/>
        </w:rPr>
        <w:t xml:space="preserve"> – цена единицы рассчитываемого вида материальных затрат, руб./единица.</w:t>
      </w:r>
    </w:p>
    <w:p w14:paraId="5B04E7B3" w14:textId="77777777" w:rsidR="00585045" w:rsidRDefault="00585045" w:rsidP="0058504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Pr="005152F2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15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90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152F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350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6639A653" w14:textId="77777777" w:rsidR="00585045" w:rsidRDefault="00585045" w:rsidP="0058504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Pr="005152F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58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152F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16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4CAEB85C" w14:textId="77777777" w:rsidR="00585045" w:rsidRDefault="00585045" w:rsidP="0058504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Pr="005152F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140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152F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400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65E38513" w14:textId="77777777" w:rsidR="00585045" w:rsidRDefault="00585045" w:rsidP="0058504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Pr="005152F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800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64751A11" w14:textId="77777777" w:rsidR="00585045" w:rsidRDefault="00585045" w:rsidP="0058504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Pr="005152F2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12 000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7B75FB27" w14:textId="77777777" w:rsidR="00585045" w:rsidRDefault="00585045" w:rsidP="0058504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Pr="005152F2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24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152F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72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78310678" w14:textId="77777777" w:rsidR="00585045" w:rsidRPr="005152F2" w:rsidRDefault="00585045" w:rsidP="0058504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Pr="005152F2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25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152F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75</w:t>
      </w:r>
      <w:r w:rsidRPr="00F13885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0BD21AD0" w14:textId="77777777" w:rsidR="00585045" w:rsidRPr="00F13885" w:rsidRDefault="00585045" w:rsidP="0058504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5152F2">
        <w:rPr>
          <w:rFonts w:ascii="Times New Roman" w:hAnsi="Times New Roman" w:cs="Times New Roman"/>
          <w:sz w:val="28"/>
          <w:szCs w:val="28"/>
        </w:rPr>
        <w:t>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>
        <w:rPr>
          <w:rFonts w:ascii="Times New Roman" w:hAnsi="Times New Roman" w:cs="Times New Roman"/>
          <w:sz w:val="28"/>
          <w:szCs w:val="28"/>
        </w:rPr>
        <w:t>=1 350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16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 400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800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2 000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72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75</w:t>
      </w:r>
      <w:r w:rsidRPr="00F13885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15 813</w:t>
      </w:r>
      <w:r w:rsidRPr="00F1388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уб./мес.</w:t>
      </w:r>
    </w:p>
    <w:p w14:paraId="165B62B9" w14:textId="77777777" w:rsidR="00585045" w:rsidRPr="00F13885" w:rsidRDefault="00585045" w:rsidP="0058504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Затраты на силовую энергию:</w:t>
      </w:r>
    </w:p>
    <w:p w14:paraId="4AE71FC9" w14:textId="77777777" w:rsidR="00585045" w:rsidRPr="00C07CA4" w:rsidRDefault="00585045" w:rsidP="0058504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Pr="00C07CA4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07CA4">
        <w:rPr>
          <w:rFonts w:ascii="Times New Roman" w:hAnsi="Times New Roman" w:cs="Times New Roman"/>
          <w:sz w:val="28"/>
          <w:szCs w:val="28"/>
        </w:rPr>
        <w:t>*3*0,6*6*20=</w:t>
      </w:r>
      <w:r>
        <w:rPr>
          <w:rFonts w:ascii="Times New Roman" w:hAnsi="Times New Roman" w:cs="Times New Roman"/>
          <w:sz w:val="28"/>
          <w:szCs w:val="28"/>
        </w:rPr>
        <w:t xml:space="preserve"> 432руб./мес.</w:t>
      </w:r>
    </w:p>
    <w:p w14:paraId="1FBB2DED" w14:textId="77777777" w:rsidR="00585045" w:rsidRPr="00544366" w:rsidRDefault="00585045" w:rsidP="0058504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Pr="00544366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544366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544366">
        <w:rPr>
          <w:rFonts w:ascii="Times New Roman" w:hAnsi="Times New Roman" w:cs="Times New Roman"/>
          <w:sz w:val="28"/>
          <w:szCs w:val="28"/>
        </w:rPr>
        <w:t>*0,6*6*20=</w:t>
      </w:r>
      <w:r>
        <w:rPr>
          <w:rFonts w:ascii="Times New Roman" w:hAnsi="Times New Roman" w:cs="Times New Roman"/>
          <w:sz w:val="28"/>
          <w:szCs w:val="28"/>
        </w:rPr>
        <w:t xml:space="preserve"> 288</w:t>
      </w:r>
      <w:r w:rsidRPr="00544366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14:paraId="6ADD90A5" w14:textId="77777777" w:rsidR="00585045" w:rsidRPr="00C07CA4" w:rsidRDefault="00585045" w:rsidP="0058504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Pr="00C07CA4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07CA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C07CA4">
        <w:rPr>
          <w:rFonts w:ascii="Times New Roman" w:hAnsi="Times New Roman" w:cs="Times New Roman"/>
          <w:sz w:val="28"/>
          <w:szCs w:val="28"/>
        </w:rPr>
        <w:t>*0,6*6*20= 144</w:t>
      </w:r>
      <w:r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14:paraId="510308F2" w14:textId="77777777" w:rsidR="00585045" w:rsidRPr="00657C97" w:rsidRDefault="00585045" w:rsidP="0058504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657C97">
        <w:rPr>
          <w:rFonts w:ascii="Times New Roman" w:hAnsi="Times New Roman" w:cs="Times New Roman"/>
          <w:sz w:val="28"/>
          <w:szCs w:val="28"/>
        </w:rPr>
        <w:t>С</w:t>
      </w:r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>эн</w:t>
      </w:r>
      <w:proofErr w:type="spellEnd"/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432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288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44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864</w:t>
      </w:r>
      <w:r w:rsidRPr="00657C97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14:paraId="77F508A9" w14:textId="77777777" w:rsidR="00614B37" w:rsidRPr="00657C97" w:rsidRDefault="00614B37" w:rsidP="00614B37">
      <w:pPr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14:paraId="0E5A32C2" w14:textId="2E86AA0A" w:rsidR="00614B37" w:rsidRPr="005152F2" w:rsidRDefault="00614B37" w:rsidP="005461DE">
      <w:pPr>
        <w:tabs>
          <w:tab w:val="left" w:pos="-851"/>
        </w:tabs>
        <w:spacing w:before="240" w:line="360" w:lineRule="auto"/>
        <w:ind w:left="709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∑ З = </w:t>
      </w:r>
      <w:r>
        <w:rPr>
          <w:rFonts w:ascii="Times New Roman" w:hAnsi="Times New Roman" w:cs="Times New Roman"/>
          <w:sz w:val="28"/>
          <w:szCs w:val="28"/>
        </w:rPr>
        <w:t>15</w:t>
      </w:r>
      <w:r w:rsidR="00A944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815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 w:rsidR="00585045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64</w:t>
      </w:r>
    </w:p>
    <w:p w14:paraId="3559FD97" w14:textId="77777777" w:rsidR="00614B37" w:rsidRPr="00BD3140" w:rsidRDefault="00614B37" w:rsidP="00614B3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атраты на оплату труда:</w:t>
      </w:r>
    </w:p>
    <w:p w14:paraId="58625DC6" w14:textId="7B05DA95" w:rsidR="00614B37" w:rsidRPr="00192E05" w:rsidRDefault="00614B37" w:rsidP="005461DE">
      <w:pPr>
        <w:spacing w:before="240" w:line="36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.</w:t>
      </w:r>
      <w:r>
        <w:rPr>
          <w:rFonts w:ascii="Times New Roman" w:hAnsi="Times New Roman"/>
          <w:sz w:val="28"/>
          <w:szCs w:val="28"/>
        </w:rPr>
        <w:t xml:space="preserve"> = 2</w:t>
      </w:r>
      <w:r w:rsidR="00A94442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*7</w:t>
      </w:r>
      <w:r w:rsidR="00A9444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 </w:t>
      </w:r>
      <w:r w:rsidR="00A94442">
        <w:rPr>
          <w:rFonts w:ascii="Times New Roman" w:hAnsi="Times New Roman"/>
          <w:sz w:val="28"/>
          <w:szCs w:val="28"/>
        </w:rPr>
        <w:t>150 000</w:t>
      </w:r>
      <w:r>
        <w:rPr>
          <w:rFonts w:ascii="Times New Roman" w:hAnsi="Times New Roman"/>
          <w:sz w:val="28"/>
          <w:szCs w:val="28"/>
        </w:rPr>
        <w:t xml:space="preserve"> руб./мес.</w:t>
      </w:r>
    </w:p>
    <w:p w14:paraId="50B45F8D" w14:textId="77777777" w:rsidR="00614B37" w:rsidRPr="001B36E5" w:rsidRDefault="00614B37" w:rsidP="00614B37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Единый социальный налог:</w:t>
      </w:r>
    </w:p>
    <w:p w14:paraId="32C29045" w14:textId="05BCE64E" w:rsidR="00614B37" w:rsidRDefault="00614B37" w:rsidP="005461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</w:t>
      </w:r>
      <w:r w:rsidR="005461DE">
        <w:rPr>
          <w:rFonts w:ascii="Times New Roman" w:hAnsi="Times New Roman"/>
          <w:sz w:val="28"/>
          <w:szCs w:val="28"/>
          <w:vertAlign w:val="subscript"/>
        </w:rPr>
        <w:t>с.н.</w:t>
      </w:r>
      <w:r w:rsidRPr="00BD3140">
        <w:rPr>
          <w:rFonts w:ascii="Times New Roman" w:hAnsi="Times New Roman"/>
          <w:sz w:val="28"/>
          <w:szCs w:val="28"/>
        </w:rPr>
        <w:t xml:space="preserve"> = </w:t>
      </w:r>
      <w:r w:rsidR="00A94442">
        <w:rPr>
          <w:rFonts w:ascii="Times New Roman" w:hAnsi="Times New Roman"/>
          <w:sz w:val="28"/>
          <w:szCs w:val="28"/>
        </w:rPr>
        <w:t>150 000</w:t>
      </w:r>
      <w:r w:rsidRPr="00BD3140">
        <w:rPr>
          <w:rFonts w:ascii="Times New Roman" w:hAnsi="Times New Roman"/>
          <w:sz w:val="28"/>
          <w:szCs w:val="28"/>
        </w:rPr>
        <w:t>*30</w:t>
      </w:r>
      <w:r w:rsidR="005461DE">
        <w:rPr>
          <w:rFonts w:ascii="Times New Roman" w:hAnsi="Times New Roman"/>
          <w:sz w:val="28"/>
          <w:szCs w:val="28"/>
        </w:rPr>
        <w:t>:</w:t>
      </w:r>
      <w:r w:rsidRPr="00BD3140">
        <w:rPr>
          <w:rFonts w:ascii="Times New Roman" w:hAnsi="Times New Roman"/>
          <w:sz w:val="28"/>
          <w:szCs w:val="28"/>
        </w:rPr>
        <w:t xml:space="preserve">100= </w:t>
      </w:r>
      <w:r w:rsidR="00A94442">
        <w:rPr>
          <w:rFonts w:ascii="Times New Roman" w:hAnsi="Times New Roman"/>
          <w:sz w:val="28"/>
          <w:szCs w:val="28"/>
        </w:rPr>
        <w:t>45 000</w:t>
      </w:r>
      <w:r w:rsidRPr="00BD3140">
        <w:rPr>
          <w:rFonts w:ascii="Times New Roman" w:hAnsi="Times New Roman"/>
          <w:sz w:val="28"/>
          <w:szCs w:val="28"/>
        </w:rPr>
        <w:t xml:space="preserve"> (руб./мес.)</w:t>
      </w:r>
    </w:p>
    <w:p w14:paraId="6D257E0E" w14:textId="77777777" w:rsidR="00614B37" w:rsidRPr="001B36E5" w:rsidRDefault="00614B37" w:rsidP="00614B37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Амортизация основных фондов:</w:t>
      </w:r>
    </w:p>
    <w:p w14:paraId="5E03FE25" w14:textId="77777777" w:rsidR="00B91379" w:rsidRPr="001B36E5" w:rsidRDefault="00B91379" w:rsidP="00B9137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50 </w:t>
      </w:r>
      <w:r w:rsidRPr="001B36E5">
        <w:rPr>
          <w:rFonts w:ascii="Times New Roman" w:hAnsi="Times New Roman"/>
          <w:sz w:val="28"/>
          <w:szCs w:val="28"/>
        </w:rPr>
        <w:t>000*</w:t>
      </w:r>
      <w:r>
        <w:rPr>
          <w:rFonts w:ascii="Times New Roman" w:hAnsi="Times New Roman"/>
          <w:sz w:val="28"/>
          <w:szCs w:val="28"/>
        </w:rPr>
        <w:t>25</w:t>
      </w:r>
      <w:r w:rsidRPr="001B36E5">
        <w:rPr>
          <w:rFonts w:ascii="Times New Roman" w:hAnsi="Times New Roman"/>
          <w:sz w:val="28"/>
          <w:szCs w:val="28"/>
        </w:rPr>
        <w:t xml:space="preserve">%= </w:t>
      </w:r>
      <w:r>
        <w:rPr>
          <w:rFonts w:ascii="Times New Roman" w:hAnsi="Times New Roman"/>
          <w:sz w:val="28"/>
          <w:szCs w:val="28"/>
        </w:rPr>
        <w:t>12 500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5A39ADD4" w14:textId="77777777" w:rsidR="00B91379" w:rsidRPr="001B36E5" w:rsidRDefault="00B91379" w:rsidP="00B9137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45 000</w:t>
      </w:r>
      <w:r w:rsidRPr="001B36E5">
        <w:rPr>
          <w:rFonts w:ascii="Times New Roman" w:hAnsi="Times New Roman"/>
          <w:sz w:val="28"/>
          <w:szCs w:val="28"/>
        </w:rPr>
        <w:t>*</w:t>
      </w:r>
      <w:r>
        <w:rPr>
          <w:rFonts w:ascii="Times New Roman" w:hAnsi="Times New Roman"/>
          <w:sz w:val="28"/>
          <w:szCs w:val="28"/>
        </w:rPr>
        <w:t>33,33</w:t>
      </w:r>
      <w:r w:rsidRPr="001B36E5">
        <w:rPr>
          <w:rFonts w:ascii="Times New Roman" w:hAnsi="Times New Roman"/>
          <w:sz w:val="28"/>
          <w:szCs w:val="28"/>
        </w:rPr>
        <w:t>%=</w:t>
      </w:r>
      <w:r>
        <w:rPr>
          <w:rFonts w:ascii="Times New Roman" w:hAnsi="Times New Roman"/>
          <w:sz w:val="28"/>
          <w:szCs w:val="28"/>
        </w:rPr>
        <w:t>14 998,5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71CE766E" w14:textId="77777777" w:rsidR="00B91379" w:rsidRPr="00192E05" w:rsidRDefault="00B91379" w:rsidP="00B9137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Pr="001B36E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48 000</w:t>
      </w:r>
      <w:r w:rsidRPr="001B36E5">
        <w:rPr>
          <w:rFonts w:ascii="Times New Roman" w:hAnsi="Times New Roman"/>
          <w:sz w:val="28"/>
          <w:szCs w:val="28"/>
        </w:rPr>
        <w:t>*</w:t>
      </w:r>
      <w:r>
        <w:rPr>
          <w:rFonts w:ascii="Times New Roman" w:hAnsi="Times New Roman"/>
          <w:sz w:val="28"/>
          <w:szCs w:val="28"/>
        </w:rPr>
        <w:t>20</w:t>
      </w:r>
      <w:r w:rsidRPr="001B36E5">
        <w:rPr>
          <w:rFonts w:ascii="Times New Roman" w:hAnsi="Times New Roman"/>
          <w:sz w:val="28"/>
          <w:szCs w:val="28"/>
        </w:rPr>
        <w:t>%=</w:t>
      </w:r>
      <w:r>
        <w:rPr>
          <w:rFonts w:ascii="Times New Roman" w:hAnsi="Times New Roman"/>
          <w:sz w:val="28"/>
          <w:szCs w:val="28"/>
        </w:rPr>
        <w:t>9 600</w:t>
      </w:r>
      <w:r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27EFEC16" w14:textId="23987AFA" w:rsidR="00614B37" w:rsidRPr="001B36E5" w:rsidRDefault="00B91379" w:rsidP="00B9137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>
        <w:rPr>
          <w:rFonts w:ascii="Times New Roman" w:hAnsi="Times New Roman"/>
          <w:sz w:val="28"/>
          <w:szCs w:val="28"/>
        </w:rPr>
        <w:t>12 500+14 998,5</w:t>
      </w:r>
      <w:r w:rsidRPr="001B36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+9 600</w:t>
      </w:r>
      <w:r w:rsidRPr="00192E0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 xml:space="preserve">12 = </w:t>
      </w:r>
      <w:r>
        <w:rPr>
          <w:rFonts w:ascii="Times New Roman" w:hAnsi="Times New Roman"/>
          <w:sz w:val="28"/>
          <w:szCs w:val="28"/>
        </w:rPr>
        <w:t>3 091,5 р</w:t>
      </w:r>
      <w:r w:rsidRPr="00192E05">
        <w:rPr>
          <w:rFonts w:ascii="Times New Roman" w:hAnsi="Times New Roman"/>
          <w:sz w:val="28"/>
          <w:szCs w:val="28"/>
        </w:rPr>
        <w:t>уб./мес.</w:t>
      </w:r>
    </w:p>
    <w:p w14:paraId="2300C86D" w14:textId="77777777" w:rsidR="005461DE" w:rsidRDefault="00461E7D" w:rsidP="005461DE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5461DE">
        <w:rPr>
          <w:rFonts w:ascii="Times New Roman" w:hAnsi="Times New Roman" w:cs="Times New Roman"/>
          <w:bCs/>
          <w:iCs/>
          <w:sz w:val="28"/>
          <w:szCs w:val="28"/>
        </w:rPr>
        <w:t xml:space="preserve">Прочие затраты = </w:t>
      </w:r>
      <w:r w:rsidR="00614B37" w:rsidRPr="005461DE">
        <w:rPr>
          <w:rFonts w:ascii="Times New Roman" w:hAnsi="Times New Roman" w:cs="Times New Roman"/>
          <w:bCs/>
          <w:iCs/>
          <w:sz w:val="28"/>
          <w:szCs w:val="28"/>
        </w:rPr>
        <w:t>16</w:t>
      </w:r>
      <w:r w:rsidRPr="005461DE">
        <w:rPr>
          <w:rFonts w:ascii="Times New Roman" w:hAnsi="Times New Roman" w:cs="Times New Roman"/>
          <w:bCs/>
          <w:iCs/>
          <w:sz w:val="28"/>
          <w:szCs w:val="28"/>
        </w:rPr>
        <w:t xml:space="preserve"> 000 (руб./месяц)</w:t>
      </w:r>
    </w:p>
    <w:p w14:paraId="3A40BD58" w14:textId="3ADBF2DC" w:rsidR="004128BA" w:rsidRPr="001E55CE" w:rsidRDefault="00461E7D" w:rsidP="005461DE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461DE">
        <w:rPr>
          <w:rFonts w:ascii="Times New Roman" w:hAnsi="Times New Roman" w:cs="Times New Roman"/>
          <w:bCs/>
          <w:iCs/>
          <w:sz w:val="28"/>
          <w:szCs w:val="28"/>
        </w:rPr>
        <w:br/>
      </w:r>
      <w:r w:rsidR="004128BA" w:rsidRPr="001E55CE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4128BA">
        <w:rPr>
          <w:rFonts w:ascii="Times New Roman" w:hAnsi="Times New Roman" w:cs="Times New Roman"/>
          <w:sz w:val="24"/>
          <w:szCs w:val="24"/>
        </w:rPr>
        <w:t>3</w:t>
      </w:r>
      <w:r w:rsidR="004128BA" w:rsidRPr="001E55CE">
        <w:rPr>
          <w:rFonts w:ascii="Times New Roman" w:hAnsi="Times New Roman" w:cs="Times New Roman"/>
          <w:sz w:val="24"/>
          <w:szCs w:val="24"/>
        </w:rPr>
        <w:t>.</w:t>
      </w:r>
      <w:r w:rsidR="004128BA">
        <w:rPr>
          <w:rFonts w:ascii="Times New Roman" w:hAnsi="Times New Roman" w:cs="Times New Roman"/>
          <w:sz w:val="24"/>
          <w:szCs w:val="24"/>
        </w:rPr>
        <w:t>1.</w:t>
      </w:r>
      <w:r w:rsidR="004128BA" w:rsidRPr="001E55CE">
        <w:rPr>
          <w:rFonts w:ascii="Times New Roman" w:hAnsi="Times New Roman" w:cs="Times New Roman"/>
          <w:sz w:val="24"/>
          <w:szCs w:val="24"/>
        </w:rPr>
        <w:t xml:space="preserve"> Суммарные текущие затраты на весь объем выпуска продук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7"/>
        <w:gridCol w:w="4601"/>
      </w:tblGrid>
      <w:tr w:rsidR="00461E7D" w:rsidRPr="000B75E9" w14:paraId="02427A04" w14:textId="77777777" w:rsidTr="000D0F6D">
        <w:tc>
          <w:tcPr>
            <w:tcW w:w="4687" w:type="dxa"/>
          </w:tcPr>
          <w:p w14:paraId="60AC9908" w14:textId="77777777" w:rsidR="00461E7D" w:rsidRPr="005461DE" w:rsidRDefault="00461E7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аименование затрат</w:t>
            </w:r>
          </w:p>
        </w:tc>
        <w:tc>
          <w:tcPr>
            <w:tcW w:w="4601" w:type="dxa"/>
          </w:tcPr>
          <w:p w14:paraId="5877AD5C" w14:textId="77777777" w:rsidR="00461E7D" w:rsidRPr="005461DE" w:rsidRDefault="00461E7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∑ в руб./мес.</w:t>
            </w:r>
          </w:p>
        </w:tc>
      </w:tr>
      <w:tr w:rsidR="00461E7D" w:rsidRPr="000B75E9" w14:paraId="7ED5B1D3" w14:textId="77777777" w:rsidTr="000D0F6D">
        <w:trPr>
          <w:trHeight w:val="451"/>
        </w:trPr>
        <w:tc>
          <w:tcPr>
            <w:tcW w:w="4687" w:type="dxa"/>
          </w:tcPr>
          <w:p w14:paraId="4B4FABE4" w14:textId="77777777" w:rsidR="00461E7D" w:rsidRPr="005461DE" w:rsidRDefault="00461E7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Материальные затраты</w:t>
            </w:r>
          </w:p>
        </w:tc>
        <w:tc>
          <w:tcPr>
            <w:tcW w:w="4601" w:type="dxa"/>
          </w:tcPr>
          <w:p w14:paraId="4A822BC3" w14:textId="3B619F85" w:rsidR="00461E7D" w:rsidRPr="005461DE" w:rsidRDefault="009C2E9C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85 534</w:t>
            </w:r>
          </w:p>
        </w:tc>
      </w:tr>
      <w:tr w:rsidR="000D0F6D" w:rsidRPr="000B75E9" w14:paraId="642C4467" w14:textId="77777777" w:rsidTr="000D0F6D">
        <w:tc>
          <w:tcPr>
            <w:tcW w:w="4687" w:type="dxa"/>
          </w:tcPr>
          <w:p w14:paraId="6713F19F" w14:textId="77777777" w:rsidR="000D0F6D" w:rsidRPr="005461DE" w:rsidRDefault="000D0F6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Затраты на оплату труда</w:t>
            </w:r>
          </w:p>
        </w:tc>
        <w:tc>
          <w:tcPr>
            <w:tcW w:w="4601" w:type="dxa"/>
            <w:vAlign w:val="center"/>
          </w:tcPr>
          <w:p w14:paraId="03295847" w14:textId="3A7F00B0" w:rsidR="000D0F6D" w:rsidRPr="005461DE" w:rsidRDefault="002A36CF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150 000</w:t>
            </w:r>
          </w:p>
        </w:tc>
      </w:tr>
      <w:tr w:rsidR="000D0F6D" w:rsidRPr="000B75E9" w14:paraId="2010BAD9" w14:textId="77777777" w:rsidTr="000D0F6D">
        <w:tc>
          <w:tcPr>
            <w:tcW w:w="4687" w:type="dxa"/>
          </w:tcPr>
          <w:p w14:paraId="11490E7F" w14:textId="77777777" w:rsidR="000D0F6D" w:rsidRPr="005461DE" w:rsidRDefault="000D0F6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Единый социальный налог</w:t>
            </w:r>
          </w:p>
        </w:tc>
        <w:tc>
          <w:tcPr>
            <w:tcW w:w="4601" w:type="dxa"/>
            <w:vAlign w:val="center"/>
          </w:tcPr>
          <w:p w14:paraId="3ABDD7E8" w14:textId="360CD607" w:rsidR="000D0F6D" w:rsidRPr="005461DE" w:rsidRDefault="002A36CF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45 000</w:t>
            </w:r>
          </w:p>
        </w:tc>
      </w:tr>
      <w:tr w:rsidR="000D0F6D" w:rsidRPr="000B75E9" w14:paraId="5B8945DE" w14:textId="77777777" w:rsidTr="000D0F6D">
        <w:tc>
          <w:tcPr>
            <w:tcW w:w="4687" w:type="dxa"/>
          </w:tcPr>
          <w:p w14:paraId="3CDCC8F6" w14:textId="77777777" w:rsidR="000D0F6D" w:rsidRPr="005461DE" w:rsidRDefault="000D0F6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Амортизация осн. Фондов</w:t>
            </w:r>
          </w:p>
        </w:tc>
        <w:tc>
          <w:tcPr>
            <w:tcW w:w="4601" w:type="dxa"/>
            <w:vAlign w:val="center"/>
          </w:tcPr>
          <w:p w14:paraId="7D164CB2" w14:textId="12579F27" w:rsidR="000D0F6D" w:rsidRPr="005461DE" w:rsidRDefault="00B91379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 091,5</w:t>
            </w:r>
          </w:p>
        </w:tc>
      </w:tr>
      <w:tr w:rsidR="000D0F6D" w:rsidRPr="000B75E9" w14:paraId="421CF9B7" w14:textId="77777777" w:rsidTr="000D0F6D">
        <w:tc>
          <w:tcPr>
            <w:tcW w:w="4687" w:type="dxa"/>
          </w:tcPr>
          <w:p w14:paraId="3C4A4392" w14:textId="77777777" w:rsidR="000D0F6D" w:rsidRPr="005461DE" w:rsidRDefault="000D0F6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Прочие затраты</w:t>
            </w:r>
          </w:p>
        </w:tc>
        <w:tc>
          <w:tcPr>
            <w:tcW w:w="4601" w:type="dxa"/>
            <w:vAlign w:val="center"/>
          </w:tcPr>
          <w:p w14:paraId="080EFD6D" w14:textId="77777777" w:rsidR="000D0F6D" w:rsidRPr="005461DE" w:rsidRDefault="00614B37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16</w:t>
            </w:r>
            <w:r w:rsidR="000D0F6D"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000</w:t>
            </w:r>
          </w:p>
        </w:tc>
      </w:tr>
      <w:tr w:rsidR="000D0F6D" w:rsidRPr="000B75E9" w14:paraId="77EDC2BA" w14:textId="77777777" w:rsidTr="000D0F6D">
        <w:trPr>
          <w:trHeight w:val="268"/>
        </w:trPr>
        <w:tc>
          <w:tcPr>
            <w:tcW w:w="4687" w:type="dxa"/>
          </w:tcPr>
          <w:p w14:paraId="6CA4C761" w14:textId="77777777" w:rsidR="000D0F6D" w:rsidRPr="005461DE" w:rsidRDefault="000D0F6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Всего текущих затрат</w:t>
            </w:r>
          </w:p>
        </w:tc>
        <w:tc>
          <w:tcPr>
            <w:tcW w:w="4601" w:type="dxa"/>
            <w:vAlign w:val="center"/>
          </w:tcPr>
          <w:p w14:paraId="0881D5A5" w14:textId="5CC228CD" w:rsidR="000D0F6D" w:rsidRPr="005461DE" w:rsidRDefault="009C2E9C" w:rsidP="00B9137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99 625,5</w:t>
            </w:r>
          </w:p>
        </w:tc>
      </w:tr>
    </w:tbl>
    <w:p w14:paraId="775444B7" w14:textId="77777777"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0" w:name="_Toc90391862"/>
      <w:bookmarkStart w:id="21" w:name="_Toc90392003"/>
      <w:bookmarkStart w:id="22" w:name="_Toc90392073"/>
      <w:bookmarkEnd w:id="20"/>
      <w:bookmarkEnd w:id="21"/>
      <w:bookmarkEnd w:id="22"/>
    </w:p>
    <w:p w14:paraId="76DD1717" w14:textId="77777777"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3" w:name="_Toc90391863"/>
      <w:bookmarkStart w:id="24" w:name="_Toc90392004"/>
      <w:bookmarkStart w:id="25" w:name="_Toc90392074"/>
      <w:bookmarkEnd w:id="23"/>
      <w:bookmarkEnd w:id="24"/>
      <w:bookmarkEnd w:id="25"/>
    </w:p>
    <w:p w14:paraId="1ACBBBE1" w14:textId="77777777"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6" w:name="_Toc90391864"/>
      <w:bookmarkStart w:id="27" w:name="_Toc90392005"/>
      <w:bookmarkStart w:id="28" w:name="_Toc90392075"/>
      <w:bookmarkEnd w:id="26"/>
      <w:bookmarkEnd w:id="27"/>
      <w:bookmarkEnd w:id="28"/>
    </w:p>
    <w:p w14:paraId="14F35738" w14:textId="77777777" w:rsidR="001E55CE" w:rsidRPr="001E55CE" w:rsidRDefault="001E55CE" w:rsidP="001E55CE">
      <w:pPr>
        <w:pStyle w:val="a3"/>
        <w:keepNext/>
        <w:keepLines/>
        <w:numPr>
          <w:ilvl w:val="1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9" w:name="_Toc90391865"/>
      <w:bookmarkStart w:id="30" w:name="_Toc90392006"/>
      <w:bookmarkStart w:id="31" w:name="_Toc90392076"/>
      <w:bookmarkEnd w:id="29"/>
      <w:bookmarkEnd w:id="30"/>
      <w:bookmarkEnd w:id="31"/>
    </w:p>
    <w:p w14:paraId="5665C6D3" w14:textId="77777777" w:rsidR="001E55CE" w:rsidRPr="005461DE" w:rsidRDefault="001E55CE" w:rsidP="001E55CE">
      <w:pPr>
        <w:pStyle w:val="2"/>
        <w:numPr>
          <w:ilvl w:val="1"/>
          <w:numId w:val="24"/>
        </w:numPr>
        <w:spacing w:after="240"/>
        <w:jc w:val="left"/>
        <w:rPr>
          <w:b w:val="0"/>
          <w:bCs w:val="0"/>
        </w:rPr>
      </w:pPr>
      <w:bookmarkStart w:id="32" w:name="_Toc90392077"/>
      <w:r w:rsidRPr="005461DE">
        <w:rPr>
          <w:b w:val="0"/>
          <w:bCs w:val="0"/>
        </w:rPr>
        <w:t>Определение цены реализации</w:t>
      </w:r>
      <w:bookmarkEnd w:id="32"/>
    </w:p>
    <w:p w14:paraId="1989716F" w14:textId="5C7E21A3" w:rsidR="001E55CE" w:rsidRPr="001E55CE" w:rsidRDefault="001E55CE" w:rsidP="005461DE">
      <w:pPr>
        <w:pStyle w:val="a3"/>
        <w:spacing w:line="360" w:lineRule="auto"/>
        <w:ind w:left="360"/>
        <w:jc w:val="center"/>
        <w:rPr>
          <w:sz w:val="28"/>
          <w:szCs w:val="28"/>
        </w:rPr>
      </w:pPr>
      <w:proofErr w:type="spellStart"/>
      <w:r w:rsidRPr="001E55CE">
        <w:rPr>
          <w:sz w:val="28"/>
          <w:szCs w:val="28"/>
        </w:rPr>
        <w:t>П</w:t>
      </w:r>
      <w:r w:rsidRPr="005461DE">
        <w:rPr>
          <w:sz w:val="28"/>
          <w:szCs w:val="28"/>
          <w:vertAlign w:val="subscript"/>
        </w:rPr>
        <w:t>ед</w:t>
      </w:r>
      <w:proofErr w:type="spellEnd"/>
      <w:r w:rsidRPr="001E55CE">
        <w:rPr>
          <w:sz w:val="28"/>
          <w:szCs w:val="28"/>
        </w:rPr>
        <w:t>=</w:t>
      </w:r>
      <w:r w:rsidR="009C2E9C">
        <w:rPr>
          <w:sz w:val="24"/>
          <w:szCs w:val="24"/>
        </w:rPr>
        <w:t>156 659,6</w:t>
      </w:r>
      <w:r w:rsidR="005461DE">
        <w:rPr>
          <w:sz w:val="28"/>
          <w:szCs w:val="28"/>
        </w:rPr>
        <w:t>:</w:t>
      </w:r>
      <w:r w:rsidR="00614B37" w:rsidRPr="00614B37">
        <w:rPr>
          <w:sz w:val="28"/>
          <w:szCs w:val="28"/>
        </w:rPr>
        <w:t>1</w:t>
      </w:r>
      <w:r w:rsidR="00F272B5">
        <w:rPr>
          <w:sz w:val="28"/>
          <w:szCs w:val="28"/>
        </w:rPr>
        <w:t>9</w:t>
      </w:r>
      <w:r w:rsidRPr="001E55CE">
        <w:rPr>
          <w:sz w:val="28"/>
          <w:szCs w:val="28"/>
        </w:rPr>
        <w:t>=</w:t>
      </w:r>
      <w:r w:rsidR="009C2E9C">
        <w:rPr>
          <w:sz w:val="28"/>
          <w:szCs w:val="28"/>
        </w:rPr>
        <w:t>8 245</w:t>
      </w:r>
      <w:r w:rsidRPr="001E55CE">
        <w:rPr>
          <w:sz w:val="28"/>
          <w:szCs w:val="28"/>
        </w:rPr>
        <w:t xml:space="preserve"> руб./шт.</w:t>
      </w:r>
    </w:p>
    <w:p w14:paraId="48D16E90" w14:textId="57EE09C4" w:rsidR="001E55CE" w:rsidRPr="001E55CE" w:rsidRDefault="001E55CE" w:rsidP="005461DE">
      <w:pPr>
        <w:pStyle w:val="a3"/>
        <w:spacing w:line="360" w:lineRule="auto"/>
        <w:ind w:left="360"/>
        <w:jc w:val="center"/>
        <w:rPr>
          <w:i/>
          <w:sz w:val="28"/>
          <w:szCs w:val="28"/>
        </w:rPr>
      </w:pPr>
      <w:r w:rsidRPr="001E55CE">
        <w:rPr>
          <w:sz w:val="28"/>
          <w:szCs w:val="28"/>
        </w:rPr>
        <w:t>С</w:t>
      </w:r>
      <w:r w:rsidRPr="001E55CE">
        <w:rPr>
          <w:sz w:val="28"/>
          <w:szCs w:val="28"/>
          <w:vertAlign w:val="subscript"/>
        </w:rPr>
        <w:t>ед.</w:t>
      </w:r>
      <w:r w:rsidRPr="001E55CE">
        <w:rPr>
          <w:sz w:val="28"/>
          <w:szCs w:val="28"/>
        </w:rPr>
        <w:t xml:space="preserve"> =</w:t>
      </w:r>
      <w:r w:rsidR="009C2E9C" w:rsidRPr="009C2E9C">
        <w:rPr>
          <w:sz w:val="28"/>
          <w:szCs w:val="28"/>
        </w:rPr>
        <w:t>499 625,5</w:t>
      </w:r>
      <w:r w:rsidR="005461DE">
        <w:rPr>
          <w:sz w:val="28"/>
          <w:szCs w:val="28"/>
        </w:rPr>
        <w:t>:</w:t>
      </w:r>
      <w:r w:rsidR="00F272B5">
        <w:rPr>
          <w:sz w:val="28"/>
          <w:szCs w:val="28"/>
        </w:rPr>
        <w:t>19</w:t>
      </w:r>
      <w:r w:rsidRPr="001E55CE">
        <w:rPr>
          <w:sz w:val="28"/>
          <w:szCs w:val="28"/>
        </w:rPr>
        <w:t>=</w:t>
      </w:r>
      <w:r w:rsidR="009C2E9C">
        <w:rPr>
          <w:sz w:val="28"/>
          <w:szCs w:val="28"/>
        </w:rPr>
        <w:t>26</w:t>
      </w:r>
      <w:r w:rsidR="00F272B5">
        <w:rPr>
          <w:sz w:val="28"/>
          <w:szCs w:val="28"/>
        </w:rPr>
        <w:t xml:space="preserve"> </w:t>
      </w:r>
      <w:r w:rsidR="009C2E9C">
        <w:rPr>
          <w:sz w:val="28"/>
          <w:szCs w:val="28"/>
        </w:rPr>
        <w:t>296</w:t>
      </w:r>
      <w:r w:rsidRPr="001E55CE">
        <w:rPr>
          <w:sz w:val="28"/>
          <w:szCs w:val="28"/>
        </w:rPr>
        <w:t xml:space="preserve"> руб./шт.</w:t>
      </w:r>
    </w:p>
    <w:p w14:paraId="258B6FD8" w14:textId="4CDA3251" w:rsidR="001E55CE" w:rsidRDefault="001E55CE" w:rsidP="005461DE">
      <w:pPr>
        <w:pStyle w:val="a3"/>
        <w:spacing w:line="360" w:lineRule="auto"/>
        <w:ind w:left="360"/>
        <w:jc w:val="center"/>
        <w:rPr>
          <w:sz w:val="28"/>
          <w:szCs w:val="28"/>
        </w:rPr>
      </w:pPr>
      <w:proofErr w:type="gramStart"/>
      <w:r w:rsidRPr="001E55CE">
        <w:rPr>
          <w:i/>
          <w:sz w:val="28"/>
          <w:szCs w:val="28"/>
        </w:rPr>
        <w:t>Р</w:t>
      </w:r>
      <w:proofErr w:type="gramEnd"/>
      <w:r w:rsidRPr="001E55CE">
        <w:rPr>
          <w:sz w:val="28"/>
          <w:szCs w:val="28"/>
        </w:rPr>
        <w:t xml:space="preserve"> =</w:t>
      </w:r>
      <w:r w:rsidR="009C2E9C">
        <w:rPr>
          <w:sz w:val="24"/>
          <w:szCs w:val="24"/>
        </w:rPr>
        <w:t>156 659,6</w:t>
      </w:r>
      <w:r w:rsidR="005461DE">
        <w:rPr>
          <w:sz w:val="28"/>
          <w:szCs w:val="28"/>
        </w:rPr>
        <w:t>:</w:t>
      </w:r>
      <w:r w:rsidR="009C2E9C" w:rsidRPr="009C2E9C">
        <w:rPr>
          <w:sz w:val="28"/>
          <w:szCs w:val="28"/>
        </w:rPr>
        <w:t xml:space="preserve"> </w:t>
      </w:r>
      <w:r w:rsidR="009C2E9C">
        <w:rPr>
          <w:sz w:val="28"/>
          <w:szCs w:val="28"/>
        </w:rPr>
        <w:t>26</w:t>
      </w:r>
      <w:r w:rsidR="009C2E9C">
        <w:rPr>
          <w:sz w:val="28"/>
          <w:szCs w:val="28"/>
        </w:rPr>
        <w:t> </w:t>
      </w:r>
      <w:r w:rsidR="009C2E9C">
        <w:rPr>
          <w:sz w:val="28"/>
          <w:szCs w:val="28"/>
        </w:rPr>
        <w:t>296</w:t>
      </w:r>
      <w:r w:rsidR="009C2E9C" w:rsidRPr="001E55CE">
        <w:rPr>
          <w:sz w:val="28"/>
          <w:szCs w:val="28"/>
        </w:rPr>
        <w:t xml:space="preserve"> </w:t>
      </w:r>
      <w:r w:rsidRPr="001E55CE">
        <w:rPr>
          <w:sz w:val="28"/>
          <w:szCs w:val="28"/>
        </w:rPr>
        <w:t>*100%=</w:t>
      </w:r>
      <w:r w:rsidR="009C2E9C">
        <w:rPr>
          <w:sz w:val="28"/>
          <w:szCs w:val="28"/>
        </w:rPr>
        <w:t>5</w:t>
      </w:r>
      <w:r w:rsidR="00F272B5">
        <w:rPr>
          <w:sz w:val="28"/>
          <w:szCs w:val="28"/>
        </w:rPr>
        <w:t>,</w:t>
      </w:r>
      <w:r w:rsidR="009C2E9C">
        <w:rPr>
          <w:sz w:val="28"/>
          <w:szCs w:val="28"/>
        </w:rPr>
        <w:t>95</w:t>
      </w:r>
      <w:r w:rsidRPr="001E55CE">
        <w:rPr>
          <w:sz w:val="28"/>
          <w:szCs w:val="28"/>
        </w:rPr>
        <w:t>%</w:t>
      </w:r>
    </w:p>
    <w:p w14:paraId="714E69AA" w14:textId="77777777" w:rsidR="00461E7D" w:rsidRPr="005461DE" w:rsidRDefault="001E55CE" w:rsidP="002A7CA6">
      <w:pPr>
        <w:pStyle w:val="2"/>
        <w:numPr>
          <w:ilvl w:val="1"/>
          <w:numId w:val="24"/>
        </w:numPr>
        <w:spacing w:after="240"/>
        <w:jc w:val="left"/>
        <w:rPr>
          <w:b w:val="0"/>
          <w:bCs w:val="0"/>
        </w:rPr>
      </w:pPr>
      <w:bookmarkStart w:id="33" w:name="_Toc90392078"/>
      <w:r w:rsidRPr="005461DE">
        <w:rPr>
          <w:b w:val="0"/>
          <w:bCs w:val="0"/>
        </w:rPr>
        <w:t>Отчет о прибылях и убытках</w:t>
      </w:r>
      <w:bookmarkEnd w:id="33"/>
    </w:p>
    <w:p w14:paraId="68388170" w14:textId="3FC68378" w:rsidR="004128BA" w:rsidRPr="004128BA" w:rsidRDefault="004128BA" w:rsidP="002A7CA6">
      <w:pPr>
        <w:pStyle w:val="a3"/>
        <w:ind w:left="0"/>
        <w:contextualSpacing w:val="0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 w:rsidR="005461DE">
        <w:rPr>
          <w:sz w:val="24"/>
          <w:szCs w:val="24"/>
        </w:rPr>
        <w:t>3.2</w:t>
      </w:r>
      <w:r w:rsidRPr="001E55CE">
        <w:rPr>
          <w:sz w:val="24"/>
          <w:szCs w:val="24"/>
        </w:rPr>
        <w:t xml:space="preserve"> Отчет о прибылях и убытках</w:t>
      </w:r>
    </w:p>
    <w:tbl>
      <w:tblPr>
        <w:tblpPr w:leftFromText="180" w:rightFromText="180" w:vertAnchor="text" w:horzAnchor="margin" w:tblpY="38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9"/>
        <w:gridCol w:w="4579"/>
      </w:tblGrid>
      <w:tr w:rsidR="00461E7D" w:rsidRPr="00601651" w14:paraId="030D8069" w14:textId="77777777" w:rsidTr="00FB07E5">
        <w:tc>
          <w:tcPr>
            <w:tcW w:w="4709" w:type="dxa"/>
            <w:shd w:val="clear" w:color="auto" w:fill="auto"/>
          </w:tcPr>
          <w:p w14:paraId="5ACA8811" w14:textId="77777777" w:rsidR="00461E7D" w:rsidRPr="005461DE" w:rsidRDefault="00461E7D" w:rsidP="002A7CA6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i/>
                <w:iCs/>
                <w:sz w:val="24"/>
                <w:szCs w:val="24"/>
              </w:rPr>
              <w:t>Наименование</w:t>
            </w:r>
          </w:p>
        </w:tc>
        <w:tc>
          <w:tcPr>
            <w:tcW w:w="4579" w:type="dxa"/>
            <w:shd w:val="clear" w:color="auto" w:fill="auto"/>
          </w:tcPr>
          <w:p w14:paraId="26D2E0F9" w14:textId="77777777" w:rsidR="00461E7D" w:rsidRPr="005461DE" w:rsidRDefault="00461E7D" w:rsidP="002A7CA6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i/>
                <w:iCs/>
                <w:sz w:val="24"/>
                <w:szCs w:val="24"/>
              </w:rPr>
              <w:t>Значение (руб.)</w:t>
            </w:r>
          </w:p>
        </w:tc>
      </w:tr>
      <w:tr w:rsidR="00461E7D" w:rsidRPr="00601651" w14:paraId="52C70B52" w14:textId="77777777" w:rsidTr="00FB07E5">
        <w:tc>
          <w:tcPr>
            <w:tcW w:w="4709" w:type="dxa"/>
            <w:shd w:val="clear" w:color="auto" w:fill="auto"/>
          </w:tcPr>
          <w:p w14:paraId="3803E85A" w14:textId="77777777" w:rsidR="00461E7D" w:rsidRPr="005461DE" w:rsidRDefault="00461E7D" w:rsidP="002A7CA6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1. Выручка от реализации</w:t>
            </w:r>
          </w:p>
        </w:tc>
        <w:tc>
          <w:tcPr>
            <w:tcW w:w="4579" w:type="dxa"/>
            <w:shd w:val="clear" w:color="auto" w:fill="auto"/>
          </w:tcPr>
          <w:p w14:paraId="08F5A4FC" w14:textId="5B1F3338" w:rsidR="00461E7D" w:rsidRPr="005461DE" w:rsidRDefault="009C2E9C" w:rsidP="002A7CA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2E9C">
              <w:rPr>
                <w:rFonts w:ascii="Times New Roman" w:hAnsi="Times New Roman" w:cs="Times New Roman"/>
                <w:bCs/>
                <w:sz w:val="24"/>
                <w:szCs w:val="24"/>
              </w:rPr>
              <w:t>695 450</w:t>
            </w:r>
          </w:p>
        </w:tc>
      </w:tr>
      <w:tr w:rsidR="00461E7D" w:rsidRPr="00601651" w14:paraId="5FD06387" w14:textId="77777777" w:rsidTr="00FB07E5">
        <w:tc>
          <w:tcPr>
            <w:tcW w:w="4709" w:type="dxa"/>
            <w:shd w:val="clear" w:color="auto" w:fill="auto"/>
          </w:tcPr>
          <w:p w14:paraId="390A3656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2. Затраты на производство</w:t>
            </w:r>
          </w:p>
        </w:tc>
        <w:tc>
          <w:tcPr>
            <w:tcW w:w="4579" w:type="dxa"/>
            <w:shd w:val="clear" w:color="auto" w:fill="auto"/>
          </w:tcPr>
          <w:p w14:paraId="57D34A25" w14:textId="360EC2DD" w:rsidR="00461E7D" w:rsidRPr="005461DE" w:rsidRDefault="009C2E9C" w:rsidP="0078746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99 625,5</w:t>
            </w:r>
          </w:p>
        </w:tc>
      </w:tr>
      <w:tr w:rsidR="00461E7D" w:rsidRPr="00601651" w14:paraId="68A8FC72" w14:textId="77777777" w:rsidTr="00FB07E5">
        <w:tc>
          <w:tcPr>
            <w:tcW w:w="4709" w:type="dxa"/>
            <w:shd w:val="clear" w:color="auto" w:fill="auto"/>
          </w:tcPr>
          <w:p w14:paraId="58871612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3. Балансовая прибыль</w:t>
            </w:r>
          </w:p>
        </w:tc>
        <w:tc>
          <w:tcPr>
            <w:tcW w:w="4579" w:type="dxa"/>
            <w:shd w:val="clear" w:color="auto" w:fill="auto"/>
          </w:tcPr>
          <w:p w14:paraId="51669D2F" w14:textId="3783D6B8" w:rsidR="00461E7D" w:rsidRPr="005461DE" w:rsidRDefault="009C2E9C" w:rsidP="0078746A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5 824,5</w:t>
            </w:r>
          </w:p>
        </w:tc>
      </w:tr>
      <w:tr w:rsidR="00461E7D" w:rsidRPr="00601651" w14:paraId="6B0B7881" w14:textId="77777777" w:rsidTr="00FB07E5">
        <w:tc>
          <w:tcPr>
            <w:tcW w:w="4709" w:type="dxa"/>
            <w:shd w:val="clear" w:color="auto" w:fill="auto"/>
          </w:tcPr>
          <w:p w14:paraId="35E9A297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4. Налоги относимые на фин. рез-т</w:t>
            </w:r>
          </w:p>
        </w:tc>
        <w:tc>
          <w:tcPr>
            <w:tcW w:w="4579" w:type="dxa"/>
            <w:shd w:val="clear" w:color="auto" w:fill="auto"/>
          </w:tcPr>
          <w:p w14:paraId="5F0F5A63" w14:textId="77777777" w:rsidR="00461E7D" w:rsidRPr="005461DE" w:rsidRDefault="00461E7D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____</w:t>
            </w:r>
          </w:p>
        </w:tc>
      </w:tr>
      <w:tr w:rsidR="00461E7D" w:rsidRPr="00601651" w14:paraId="7DEEE1EE" w14:textId="77777777" w:rsidTr="00FB07E5">
        <w:tc>
          <w:tcPr>
            <w:tcW w:w="4709" w:type="dxa"/>
            <w:shd w:val="clear" w:color="auto" w:fill="auto"/>
          </w:tcPr>
          <w:p w14:paraId="321AE653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5. Балансовая прибыль без нал.</w:t>
            </w:r>
          </w:p>
        </w:tc>
        <w:tc>
          <w:tcPr>
            <w:tcW w:w="4579" w:type="dxa"/>
            <w:shd w:val="clear" w:color="auto" w:fill="auto"/>
          </w:tcPr>
          <w:p w14:paraId="4D02C290" w14:textId="7C0B0418" w:rsidR="00461E7D" w:rsidRPr="005461DE" w:rsidRDefault="009C2E9C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5 824,5</w:t>
            </w:r>
          </w:p>
        </w:tc>
      </w:tr>
      <w:tr w:rsidR="00461E7D" w:rsidRPr="00601651" w14:paraId="0BA01B68" w14:textId="77777777" w:rsidTr="00FB07E5">
        <w:tc>
          <w:tcPr>
            <w:tcW w:w="4709" w:type="dxa"/>
            <w:shd w:val="clear" w:color="auto" w:fill="auto"/>
          </w:tcPr>
          <w:p w14:paraId="505E5C93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6. Льготы по налогу на прибыль</w:t>
            </w:r>
          </w:p>
        </w:tc>
        <w:tc>
          <w:tcPr>
            <w:tcW w:w="4579" w:type="dxa"/>
            <w:shd w:val="clear" w:color="auto" w:fill="auto"/>
          </w:tcPr>
          <w:p w14:paraId="4F1249A5" w14:textId="77777777" w:rsidR="00461E7D" w:rsidRPr="005461DE" w:rsidRDefault="00461E7D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____</w:t>
            </w:r>
          </w:p>
        </w:tc>
      </w:tr>
      <w:tr w:rsidR="00461E7D" w:rsidRPr="00601651" w14:paraId="63F0EE9A" w14:textId="77777777" w:rsidTr="00FB07E5">
        <w:tc>
          <w:tcPr>
            <w:tcW w:w="4709" w:type="dxa"/>
            <w:shd w:val="clear" w:color="auto" w:fill="auto"/>
          </w:tcPr>
          <w:p w14:paraId="18481DCE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7. Налогооблагаемая прибыль</w:t>
            </w:r>
          </w:p>
        </w:tc>
        <w:tc>
          <w:tcPr>
            <w:tcW w:w="4579" w:type="dxa"/>
            <w:shd w:val="clear" w:color="auto" w:fill="auto"/>
          </w:tcPr>
          <w:p w14:paraId="21AC2415" w14:textId="6708C66F" w:rsidR="00461E7D" w:rsidRPr="005461DE" w:rsidRDefault="009C2E9C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5 824,5</w:t>
            </w:r>
          </w:p>
        </w:tc>
      </w:tr>
      <w:tr w:rsidR="00461E7D" w:rsidRPr="00601651" w14:paraId="7656392E" w14:textId="77777777" w:rsidTr="00FB07E5">
        <w:trPr>
          <w:trHeight w:val="531"/>
        </w:trPr>
        <w:tc>
          <w:tcPr>
            <w:tcW w:w="4709" w:type="dxa"/>
            <w:shd w:val="clear" w:color="auto" w:fill="auto"/>
          </w:tcPr>
          <w:p w14:paraId="2CFE73E5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8. Налог на прибыль</w:t>
            </w:r>
          </w:p>
        </w:tc>
        <w:tc>
          <w:tcPr>
            <w:tcW w:w="4579" w:type="dxa"/>
            <w:shd w:val="clear" w:color="auto" w:fill="auto"/>
          </w:tcPr>
          <w:p w14:paraId="38B0EBE3" w14:textId="5DFEE3D6" w:rsidR="00461E7D" w:rsidRPr="005461DE" w:rsidRDefault="009C2E9C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 164,9</w:t>
            </w:r>
          </w:p>
        </w:tc>
      </w:tr>
      <w:tr w:rsidR="00461E7D" w:rsidRPr="00601651" w14:paraId="7FA902D7" w14:textId="77777777" w:rsidTr="00FB07E5">
        <w:tc>
          <w:tcPr>
            <w:tcW w:w="4709" w:type="dxa"/>
            <w:shd w:val="clear" w:color="auto" w:fill="auto"/>
          </w:tcPr>
          <w:p w14:paraId="64DC921E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9. Чистая прибыль</w:t>
            </w:r>
          </w:p>
        </w:tc>
        <w:tc>
          <w:tcPr>
            <w:tcW w:w="4579" w:type="dxa"/>
            <w:shd w:val="clear" w:color="auto" w:fill="auto"/>
          </w:tcPr>
          <w:p w14:paraId="7CDE8533" w14:textId="7AB5A840" w:rsidR="00461E7D" w:rsidRPr="005461DE" w:rsidRDefault="009C2E9C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6 659,6</w:t>
            </w:r>
          </w:p>
        </w:tc>
      </w:tr>
    </w:tbl>
    <w:p w14:paraId="11DEE220" w14:textId="77777777"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>Выручка от реализации:</w:t>
      </w:r>
    </w:p>
    <w:p w14:paraId="2E95AE62" w14:textId="6D88A1EF" w:rsidR="00461E7D" w:rsidRPr="00855066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855066">
        <w:rPr>
          <w:rFonts w:ascii="Times New Roman" w:hAnsi="Times New Roman"/>
          <w:sz w:val="28"/>
          <w:szCs w:val="28"/>
        </w:rPr>
        <w:t>В</w:t>
      </w:r>
      <w:r w:rsidRPr="00855066">
        <w:rPr>
          <w:rFonts w:ascii="Times New Roman" w:hAnsi="Times New Roman"/>
          <w:sz w:val="28"/>
          <w:szCs w:val="28"/>
          <w:vertAlign w:val="subscript"/>
        </w:rPr>
        <w:t>реал</w:t>
      </w:r>
      <w:r w:rsidRPr="00855066">
        <w:rPr>
          <w:rFonts w:ascii="Times New Roman" w:hAnsi="Times New Roman"/>
          <w:sz w:val="28"/>
          <w:szCs w:val="28"/>
        </w:rPr>
        <w:t xml:space="preserve"> = </w:t>
      </w:r>
      <w:r w:rsidR="00534DF1">
        <w:rPr>
          <w:rFonts w:ascii="Times New Roman" w:hAnsi="Times New Roman"/>
          <w:sz w:val="28"/>
          <w:szCs w:val="28"/>
        </w:rPr>
        <w:t>37 500</w:t>
      </w:r>
      <w:r w:rsidRPr="00855066">
        <w:rPr>
          <w:rFonts w:ascii="Times New Roman" w:hAnsi="Times New Roman"/>
          <w:sz w:val="28"/>
          <w:szCs w:val="28"/>
        </w:rPr>
        <w:t>*N</w:t>
      </w:r>
    </w:p>
    <w:p w14:paraId="3F4FA764" w14:textId="77777777" w:rsidR="00461E7D" w:rsidRPr="00855066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  <w:vertAlign w:val="subscript"/>
        </w:rPr>
      </w:pPr>
      <w:r w:rsidRPr="00855066">
        <w:rPr>
          <w:rFonts w:ascii="Times New Roman" w:hAnsi="Times New Roman"/>
          <w:sz w:val="28"/>
          <w:szCs w:val="28"/>
        </w:rPr>
        <w:lastRenderedPageBreak/>
        <w:t>В</w:t>
      </w:r>
      <w:r w:rsidRPr="00855066">
        <w:rPr>
          <w:rFonts w:ascii="Times New Roman" w:hAnsi="Times New Roman"/>
          <w:sz w:val="28"/>
          <w:szCs w:val="28"/>
          <w:vertAlign w:val="subscript"/>
        </w:rPr>
        <w:t>реал</w:t>
      </w:r>
      <w:r w:rsidRPr="00855066">
        <w:rPr>
          <w:rFonts w:ascii="Times New Roman" w:hAnsi="Times New Roman"/>
          <w:sz w:val="28"/>
          <w:szCs w:val="28"/>
        </w:rPr>
        <w:t xml:space="preserve"> = З</w:t>
      </w:r>
      <w:r w:rsidRPr="00855066">
        <w:rPr>
          <w:rFonts w:ascii="Times New Roman" w:hAnsi="Times New Roman"/>
          <w:sz w:val="28"/>
          <w:szCs w:val="28"/>
          <w:vertAlign w:val="subscript"/>
        </w:rPr>
        <w:t>о.т.</w:t>
      </w:r>
      <w:r w:rsidRPr="00855066">
        <w:rPr>
          <w:rFonts w:ascii="Times New Roman" w:hAnsi="Times New Roman"/>
          <w:sz w:val="28"/>
          <w:szCs w:val="28"/>
        </w:rPr>
        <w:t xml:space="preserve"> + О</w:t>
      </w:r>
      <w:r w:rsidRPr="00855066">
        <w:rPr>
          <w:rFonts w:ascii="Times New Roman" w:hAnsi="Times New Roman"/>
          <w:sz w:val="28"/>
          <w:szCs w:val="28"/>
          <w:vertAlign w:val="subscript"/>
        </w:rPr>
        <w:t>с</w:t>
      </w:r>
      <w:proofErr w:type="gramStart"/>
      <w:r w:rsidRPr="00855066">
        <w:rPr>
          <w:rFonts w:ascii="Times New Roman" w:hAnsi="Times New Roman"/>
          <w:sz w:val="28"/>
          <w:szCs w:val="28"/>
          <w:vertAlign w:val="subscript"/>
        </w:rPr>
        <w:t>.н</w:t>
      </w:r>
      <w:proofErr w:type="gramEnd"/>
      <w:r w:rsidRPr="00855066">
        <w:rPr>
          <w:rFonts w:ascii="Times New Roman" w:hAnsi="Times New Roman"/>
          <w:sz w:val="28"/>
          <w:szCs w:val="28"/>
          <w:vertAlign w:val="subscript"/>
        </w:rPr>
        <w:t>.</w:t>
      </w:r>
      <w:r w:rsidRPr="00855066">
        <w:rPr>
          <w:rFonts w:ascii="Times New Roman" w:hAnsi="Times New Roman"/>
          <w:sz w:val="28"/>
          <w:szCs w:val="28"/>
        </w:rPr>
        <w:t xml:space="preserve"> + ∑А + З</w:t>
      </w:r>
      <w:r w:rsidRPr="00855066">
        <w:rPr>
          <w:rFonts w:ascii="Times New Roman" w:hAnsi="Times New Roman"/>
          <w:sz w:val="28"/>
          <w:szCs w:val="28"/>
          <w:vertAlign w:val="subscript"/>
        </w:rPr>
        <w:t>прочие</w:t>
      </w:r>
      <w:r w:rsidRPr="00855066">
        <w:rPr>
          <w:rFonts w:ascii="Times New Roman" w:hAnsi="Times New Roman"/>
          <w:sz w:val="28"/>
          <w:szCs w:val="28"/>
        </w:rPr>
        <w:t xml:space="preserve"> + П</w:t>
      </w:r>
      <w:r w:rsidRPr="00855066">
        <w:rPr>
          <w:rFonts w:ascii="Times New Roman" w:hAnsi="Times New Roman"/>
          <w:sz w:val="28"/>
          <w:szCs w:val="28"/>
          <w:vertAlign w:val="subscript"/>
        </w:rPr>
        <w:t>бал.</w:t>
      </w:r>
    </w:p>
    <w:p w14:paraId="6DD56D3C" w14:textId="38A1ADDA" w:rsidR="00461E7D" w:rsidRPr="006E024C" w:rsidRDefault="00585045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7 500</w:t>
      </w:r>
      <w:r w:rsidR="00461E7D" w:rsidRPr="00491AAB">
        <w:rPr>
          <w:rFonts w:ascii="Times New Roman" w:hAnsi="Times New Roman"/>
          <w:sz w:val="28"/>
          <w:szCs w:val="28"/>
        </w:rPr>
        <w:t>*</w:t>
      </w:r>
      <w:r w:rsidR="00461E7D" w:rsidRPr="006E024C">
        <w:rPr>
          <w:rFonts w:ascii="Times New Roman" w:hAnsi="Times New Roman"/>
          <w:sz w:val="28"/>
          <w:szCs w:val="28"/>
          <w:lang w:val="en-US"/>
        </w:rPr>
        <w:t>N</w:t>
      </w:r>
      <w:r w:rsidR="00461E7D" w:rsidRPr="00491AAB">
        <w:rPr>
          <w:rFonts w:ascii="Times New Roman" w:hAnsi="Times New Roman"/>
          <w:sz w:val="28"/>
          <w:szCs w:val="28"/>
        </w:rPr>
        <w:t xml:space="preserve"> =</w:t>
      </w:r>
      <w:r w:rsidR="00614B37" w:rsidRPr="00491AAB">
        <w:rPr>
          <w:rFonts w:ascii="Times New Roman" w:hAnsi="Times New Roman" w:cs="Times New Roman"/>
          <w:sz w:val="28"/>
          <w:szCs w:val="28"/>
        </w:rPr>
        <w:t>15</w:t>
      </w:r>
      <w:r w:rsidR="00534DF1" w:rsidRPr="00491AAB">
        <w:rPr>
          <w:rFonts w:ascii="Times New Roman" w:hAnsi="Times New Roman" w:cs="Times New Roman"/>
          <w:sz w:val="28"/>
          <w:szCs w:val="28"/>
        </w:rPr>
        <w:t xml:space="preserve"> </w:t>
      </w:r>
      <w:r w:rsidR="00614B37" w:rsidRPr="00491AAB">
        <w:rPr>
          <w:rFonts w:ascii="Times New Roman" w:hAnsi="Times New Roman" w:cs="Times New Roman"/>
          <w:sz w:val="28"/>
          <w:szCs w:val="28"/>
        </w:rPr>
        <w:t>815*</w:t>
      </w:r>
      <w:r w:rsidR="00614B3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614B37" w:rsidRPr="00491AAB">
        <w:rPr>
          <w:rFonts w:ascii="Times New Roman" w:hAnsi="Times New Roman" w:cs="Times New Roman"/>
          <w:sz w:val="28"/>
          <w:szCs w:val="28"/>
        </w:rPr>
        <w:t xml:space="preserve"> </w:t>
      </w:r>
      <w:r w:rsidR="00614B37" w:rsidRPr="00491AAB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 w:rsidR="00614B37" w:rsidRPr="00491AAB">
        <w:rPr>
          <w:rFonts w:ascii="Times New Roman" w:hAnsi="Times New Roman" w:cs="Times New Roman"/>
          <w:sz w:val="28"/>
          <w:szCs w:val="28"/>
        </w:rPr>
        <w:t>564</w:t>
      </w:r>
      <w:r w:rsidR="00614B37" w:rsidRPr="00491AAB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="00C323AD" w:rsidRPr="00491AAB">
        <w:rPr>
          <w:rFonts w:ascii="Times New Roman" w:hAnsi="Times New Roman"/>
          <w:sz w:val="28"/>
          <w:szCs w:val="28"/>
        </w:rPr>
        <w:t>+</w:t>
      </w:r>
      <w:r w:rsidR="00534DF1" w:rsidRPr="00491AAB">
        <w:rPr>
          <w:rFonts w:ascii="Times New Roman" w:hAnsi="Times New Roman" w:cs="Times New Roman"/>
          <w:sz w:val="28"/>
          <w:szCs w:val="28"/>
        </w:rPr>
        <w:t>150 000</w:t>
      </w:r>
      <w:r w:rsidR="00461E7D" w:rsidRPr="00491AAB">
        <w:rPr>
          <w:rFonts w:ascii="Times New Roman" w:hAnsi="Times New Roman"/>
          <w:sz w:val="28"/>
          <w:szCs w:val="28"/>
        </w:rPr>
        <w:t xml:space="preserve"> +</w:t>
      </w:r>
      <w:r w:rsidR="00534DF1" w:rsidRPr="00491AAB">
        <w:rPr>
          <w:rFonts w:ascii="Times New Roman" w:hAnsi="Times New Roman"/>
          <w:sz w:val="28"/>
          <w:szCs w:val="28"/>
        </w:rPr>
        <w:t>45 000</w:t>
      </w:r>
      <w:r w:rsidR="00461E7D" w:rsidRPr="00491AAB">
        <w:rPr>
          <w:rFonts w:ascii="Times New Roman" w:hAnsi="Times New Roman"/>
          <w:sz w:val="28"/>
          <w:szCs w:val="28"/>
        </w:rPr>
        <w:t xml:space="preserve"> +</w:t>
      </w:r>
      <w:r w:rsidR="006E024C" w:rsidRPr="00491AAB">
        <w:rPr>
          <w:rFonts w:ascii="Times New Roman" w:hAnsi="Times New Roman"/>
          <w:sz w:val="28"/>
          <w:szCs w:val="28"/>
        </w:rPr>
        <w:t>3 091,5</w:t>
      </w:r>
      <w:r w:rsidR="00461E7D" w:rsidRPr="00491AAB">
        <w:rPr>
          <w:rFonts w:ascii="Times New Roman" w:hAnsi="Times New Roman"/>
          <w:sz w:val="28"/>
          <w:szCs w:val="28"/>
        </w:rPr>
        <w:t>+</w:t>
      </w:r>
      <w:r w:rsidR="00614B37" w:rsidRPr="00491AAB">
        <w:rPr>
          <w:rFonts w:ascii="Times New Roman" w:hAnsi="Times New Roman"/>
          <w:sz w:val="28"/>
          <w:szCs w:val="28"/>
        </w:rPr>
        <w:t>16</w:t>
      </w:r>
      <w:r>
        <w:rPr>
          <w:rFonts w:ascii="Times New Roman" w:hAnsi="Times New Roman"/>
          <w:sz w:val="28"/>
          <w:szCs w:val="28"/>
        </w:rPr>
        <w:t> </w:t>
      </w:r>
      <w:r w:rsidR="00614B37" w:rsidRPr="00491AAB">
        <w:rPr>
          <w:rFonts w:ascii="Times New Roman" w:hAnsi="Times New Roman"/>
          <w:sz w:val="28"/>
          <w:szCs w:val="28"/>
        </w:rPr>
        <w:t>000</w:t>
      </w:r>
      <w:r>
        <w:rPr>
          <w:rFonts w:ascii="Times New Roman" w:hAnsi="Times New Roman"/>
          <w:sz w:val="28"/>
          <w:szCs w:val="28"/>
        </w:rPr>
        <w:t>+187 500</w:t>
      </w:r>
    </w:p>
    <w:p w14:paraId="2FCC82B2" w14:textId="1097DC36" w:rsidR="00461E7D" w:rsidRPr="00614B37" w:rsidRDefault="00534DF1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7 500</w:t>
      </w:r>
      <w:r w:rsidR="00461E7D" w:rsidRPr="00855066">
        <w:rPr>
          <w:rFonts w:ascii="Times New Roman" w:hAnsi="Times New Roman"/>
          <w:sz w:val="28"/>
          <w:szCs w:val="28"/>
        </w:rPr>
        <w:t xml:space="preserve">* </w:t>
      </w:r>
      <w:r w:rsidR="00461E7D" w:rsidRPr="00855066">
        <w:rPr>
          <w:rFonts w:ascii="Times New Roman" w:hAnsi="Times New Roman"/>
          <w:sz w:val="28"/>
          <w:szCs w:val="28"/>
          <w:lang w:val="en-US"/>
        </w:rPr>
        <w:t>N</w:t>
      </w:r>
      <w:r w:rsidR="00461E7D" w:rsidRPr="00855066">
        <w:rPr>
          <w:rFonts w:ascii="Times New Roman" w:hAnsi="Times New Roman"/>
          <w:sz w:val="28"/>
          <w:szCs w:val="28"/>
        </w:rPr>
        <w:t>=</w:t>
      </w:r>
      <w:r w:rsidR="00C323AD">
        <w:rPr>
          <w:rFonts w:ascii="Times New Roman" w:hAnsi="Times New Roman"/>
          <w:sz w:val="28"/>
          <w:szCs w:val="28"/>
          <w:lang w:val="en-US"/>
        </w:rPr>
        <w:t>N</w:t>
      </w:r>
      <w:r w:rsidR="00C323AD" w:rsidRPr="006C3AFA">
        <w:rPr>
          <w:rFonts w:ascii="Times New Roman" w:hAnsi="Times New Roman"/>
          <w:sz w:val="28"/>
          <w:szCs w:val="28"/>
        </w:rPr>
        <w:t>*</w:t>
      </w:r>
      <w:r w:rsidR="00614B37" w:rsidRPr="00614B37">
        <w:rPr>
          <w:rFonts w:ascii="Times New Roman" w:hAnsi="Times New Roman"/>
          <w:sz w:val="28"/>
          <w:szCs w:val="28"/>
        </w:rPr>
        <w:t>15</w:t>
      </w:r>
      <w:r>
        <w:rPr>
          <w:rFonts w:ascii="Times New Roman" w:hAnsi="Times New Roman"/>
          <w:sz w:val="28"/>
          <w:szCs w:val="28"/>
        </w:rPr>
        <w:t xml:space="preserve"> </w:t>
      </w:r>
      <w:r w:rsidR="00614B37" w:rsidRPr="00614B37">
        <w:rPr>
          <w:rFonts w:ascii="Times New Roman" w:hAnsi="Times New Roman"/>
          <w:sz w:val="28"/>
          <w:szCs w:val="28"/>
        </w:rPr>
        <w:t>815</w:t>
      </w:r>
      <w:r w:rsidR="00C323AD" w:rsidRPr="006C3AFA">
        <w:rPr>
          <w:rFonts w:ascii="Times New Roman" w:hAnsi="Times New Roman"/>
          <w:sz w:val="28"/>
          <w:szCs w:val="28"/>
        </w:rPr>
        <w:t>+</w:t>
      </w:r>
      <w:r w:rsidR="00585045">
        <w:rPr>
          <w:rFonts w:ascii="Times New Roman" w:hAnsi="Times New Roman"/>
          <w:sz w:val="28"/>
          <w:szCs w:val="28"/>
        </w:rPr>
        <w:t>402</w:t>
      </w:r>
      <w:r w:rsidR="006E024C">
        <w:rPr>
          <w:rFonts w:ascii="Times New Roman" w:hAnsi="Times New Roman"/>
          <w:sz w:val="28"/>
          <w:szCs w:val="28"/>
        </w:rPr>
        <w:t> </w:t>
      </w:r>
      <w:r w:rsidR="00585045">
        <w:rPr>
          <w:rFonts w:ascii="Times New Roman" w:hAnsi="Times New Roman"/>
          <w:sz w:val="28"/>
          <w:szCs w:val="28"/>
        </w:rPr>
        <w:t>1</w:t>
      </w:r>
      <w:r w:rsidR="006E024C">
        <w:rPr>
          <w:rFonts w:ascii="Times New Roman" w:hAnsi="Times New Roman"/>
          <w:sz w:val="28"/>
          <w:szCs w:val="28"/>
        </w:rPr>
        <w:t>55,5</w:t>
      </w:r>
    </w:p>
    <w:p w14:paraId="53BEAFB8" w14:textId="67A888FA" w:rsidR="00C323AD" w:rsidRPr="00614B37" w:rsidRDefault="00534DF1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 685</w:t>
      </w:r>
      <w:r w:rsidR="00C323AD" w:rsidRPr="00C323AD">
        <w:rPr>
          <w:rFonts w:ascii="Times New Roman" w:hAnsi="Times New Roman"/>
          <w:sz w:val="28"/>
          <w:szCs w:val="28"/>
        </w:rPr>
        <w:t>*</w:t>
      </w:r>
      <w:r w:rsidR="00C323AD">
        <w:rPr>
          <w:rFonts w:ascii="Times New Roman" w:hAnsi="Times New Roman"/>
          <w:sz w:val="28"/>
          <w:szCs w:val="28"/>
          <w:lang w:val="en-US"/>
        </w:rPr>
        <w:t>N</w:t>
      </w:r>
      <w:r w:rsidR="00C323AD" w:rsidRPr="00C323AD">
        <w:rPr>
          <w:rFonts w:ascii="Times New Roman" w:hAnsi="Times New Roman"/>
          <w:sz w:val="28"/>
          <w:szCs w:val="28"/>
        </w:rPr>
        <w:t>=</w:t>
      </w:r>
      <w:r w:rsidR="00585045">
        <w:rPr>
          <w:rFonts w:ascii="Times New Roman" w:hAnsi="Times New Roman"/>
          <w:sz w:val="28"/>
          <w:szCs w:val="28"/>
        </w:rPr>
        <w:t>402 155,5</w:t>
      </w:r>
    </w:p>
    <w:p w14:paraId="55680381" w14:textId="3E1045A9" w:rsidR="00461E7D" w:rsidRPr="007171E3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7171E3">
        <w:rPr>
          <w:rFonts w:ascii="Times New Roman" w:hAnsi="Times New Roman"/>
          <w:sz w:val="28"/>
          <w:szCs w:val="28"/>
          <w:lang w:val="en-US"/>
        </w:rPr>
        <w:t>N</w:t>
      </w:r>
      <w:r w:rsidRPr="007171E3">
        <w:rPr>
          <w:rFonts w:ascii="Times New Roman" w:hAnsi="Times New Roman"/>
          <w:sz w:val="28"/>
          <w:szCs w:val="28"/>
        </w:rPr>
        <w:t xml:space="preserve"> = </w:t>
      </w:r>
      <w:r w:rsidR="00585045">
        <w:rPr>
          <w:rFonts w:ascii="Times New Roman" w:hAnsi="Times New Roman"/>
          <w:sz w:val="28"/>
          <w:szCs w:val="28"/>
        </w:rPr>
        <w:t>18</w:t>
      </w:r>
      <w:r w:rsidR="00C323AD" w:rsidRPr="007171E3">
        <w:rPr>
          <w:rFonts w:ascii="Times New Roman" w:hAnsi="Times New Roman"/>
          <w:sz w:val="28"/>
          <w:szCs w:val="28"/>
        </w:rPr>
        <w:t xml:space="preserve"> шт.</w:t>
      </w:r>
    </w:p>
    <w:p w14:paraId="125B47A7" w14:textId="518A3CB5" w:rsidR="00461E7D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7171E3">
        <w:rPr>
          <w:rFonts w:ascii="Times New Roman" w:hAnsi="Times New Roman"/>
          <w:sz w:val="28"/>
          <w:szCs w:val="28"/>
        </w:rPr>
        <w:t>В</w:t>
      </w:r>
      <w:r w:rsidRPr="007171E3">
        <w:rPr>
          <w:rFonts w:ascii="Times New Roman" w:hAnsi="Times New Roman"/>
          <w:sz w:val="28"/>
          <w:szCs w:val="28"/>
          <w:vertAlign w:val="subscript"/>
        </w:rPr>
        <w:t>реал</w:t>
      </w:r>
      <w:proofErr w:type="spellEnd"/>
      <w:r w:rsidRPr="007171E3">
        <w:rPr>
          <w:rFonts w:ascii="Times New Roman" w:hAnsi="Times New Roman"/>
          <w:sz w:val="28"/>
          <w:szCs w:val="28"/>
        </w:rPr>
        <w:t xml:space="preserve"> = </w:t>
      </w:r>
      <w:r w:rsidR="00585045">
        <w:rPr>
          <w:rFonts w:ascii="Times New Roman" w:hAnsi="Times New Roman"/>
          <w:sz w:val="28"/>
          <w:szCs w:val="28"/>
        </w:rPr>
        <w:t>18</w:t>
      </w:r>
      <w:r w:rsidR="006B1B4F" w:rsidRPr="007171E3">
        <w:rPr>
          <w:rFonts w:ascii="Times New Roman" w:hAnsi="Times New Roman"/>
          <w:sz w:val="28"/>
          <w:szCs w:val="28"/>
        </w:rPr>
        <w:t>*</w:t>
      </w:r>
      <w:r w:rsidR="000606B5">
        <w:rPr>
          <w:rFonts w:ascii="Times New Roman" w:hAnsi="Times New Roman"/>
          <w:color w:val="000000"/>
          <w:sz w:val="28"/>
          <w:szCs w:val="28"/>
        </w:rPr>
        <w:t>37 500</w:t>
      </w:r>
      <w:r w:rsidRPr="007171E3">
        <w:rPr>
          <w:rFonts w:ascii="Times New Roman" w:hAnsi="Times New Roman"/>
          <w:sz w:val="28"/>
          <w:szCs w:val="28"/>
        </w:rPr>
        <w:t>=</w:t>
      </w:r>
      <w:r w:rsidR="00585045">
        <w:rPr>
          <w:rFonts w:ascii="Times New Roman" w:hAnsi="Times New Roman"/>
          <w:sz w:val="28"/>
          <w:szCs w:val="28"/>
        </w:rPr>
        <w:t>695 450</w:t>
      </w:r>
      <w:r w:rsidR="000606B5">
        <w:rPr>
          <w:rFonts w:ascii="Times New Roman" w:hAnsi="Times New Roman"/>
          <w:sz w:val="28"/>
          <w:szCs w:val="28"/>
        </w:rPr>
        <w:t xml:space="preserve"> </w:t>
      </w:r>
      <w:r w:rsidRPr="007171E3">
        <w:rPr>
          <w:rFonts w:ascii="Times New Roman" w:hAnsi="Times New Roman"/>
          <w:sz w:val="28"/>
          <w:szCs w:val="28"/>
        </w:rPr>
        <w:t>руб.</w:t>
      </w:r>
    </w:p>
    <w:p w14:paraId="52D898B3" w14:textId="77777777" w:rsidR="00461E7D" w:rsidRPr="005461DE" w:rsidRDefault="00461E7D" w:rsidP="002A7CA6">
      <w:pPr>
        <w:pStyle w:val="2"/>
        <w:numPr>
          <w:ilvl w:val="1"/>
          <w:numId w:val="24"/>
        </w:numPr>
        <w:spacing w:after="240"/>
        <w:ind w:left="0" w:firstLine="0"/>
        <w:rPr>
          <w:b w:val="0"/>
          <w:bCs w:val="0"/>
        </w:rPr>
      </w:pPr>
      <w:bookmarkStart w:id="34" w:name="_Toc90392079"/>
      <w:r w:rsidRPr="005461DE">
        <w:rPr>
          <w:b w:val="0"/>
          <w:bCs w:val="0"/>
        </w:rPr>
        <w:t>Определение точки безубыточности</w:t>
      </w:r>
      <w:bookmarkEnd w:id="34"/>
    </w:p>
    <w:p w14:paraId="5A66EC5C" w14:textId="23AF5A33" w:rsidR="004128BA" w:rsidRPr="001E55CE" w:rsidRDefault="004128BA" w:rsidP="005461DE">
      <w:pPr>
        <w:pStyle w:val="a3"/>
        <w:ind w:left="360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3</w:t>
      </w:r>
      <w:r w:rsidRPr="001E55CE">
        <w:rPr>
          <w:sz w:val="24"/>
          <w:szCs w:val="24"/>
        </w:rPr>
        <w:t>.</w:t>
      </w:r>
      <w:r w:rsidR="005461DE">
        <w:rPr>
          <w:sz w:val="24"/>
          <w:szCs w:val="24"/>
        </w:rPr>
        <w:t>3</w:t>
      </w:r>
      <w:r w:rsidRPr="001E55CE">
        <w:rPr>
          <w:sz w:val="24"/>
          <w:szCs w:val="24"/>
        </w:rPr>
        <w:t xml:space="preserve"> </w:t>
      </w:r>
      <w:r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461E7D" w:rsidRPr="00F94D39" w14:paraId="45FE9AD7" w14:textId="77777777" w:rsidTr="00461E7D">
        <w:tc>
          <w:tcPr>
            <w:tcW w:w="5208" w:type="dxa"/>
            <w:gridSpan w:val="2"/>
          </w:tcPr>
          <w:p w14:paraId="39865D63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остоянные затраты(Р),</w:t>
            </w:r>
          </w:p>
          <w:p w14:paraId="72B9823E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уб./мес.</w:t>
            </w:r>
          </w:p>
        </w:tc>
        <w:tc>
          <w:tcPr>
            <w:tcW w:w="4392" w:type="dxa"/>
            <w:gridSpan w:val="2"/>
          </w:tcPr>
          <w:p w14:paraId="51C67836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еременные затраты(V),руб./мес.</w:t>
            </w:r>
          </w:p>
        </w:tc>
      </w:tr>
      <w:tr w:rsidR="00461E7D" w:rsidRPr="00F94D39" w14:paraId="5625C49D" w14:textId="77777777" w:rsidTr="00461E7D">
        <w:tc>
          <w:tcPr>
            <w:tcW w:w="3508" w:type="dxa"/>
          </w:tcPr>
          <w:p w14:paraId="5387012C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Оплата труда</w:t>
            </w:r>
          </w:p>
        </w:tc>
        <w:tc>
          <w:tcPr>
            <w:tcW w:w="1700" w:type="dxa"/>
          </w:tcPr>
          <w:p w14:paraId="7D44D15E" w14:textId="05173C9F" w:rsidR="00461E7D" w:rsidRPr="005461DE" w:rsidRDefault="00F272B5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150 000</w:t>
            </w:r>
          </w:p>
        </w:tc>
        <w:tc>
          <w:tcPr>
            <w:tcW w:w="2408" w:type="dxa"/>
          </w:tcPr>
          <w:p w14:paraId="542101ED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Материальные</w:t>
            </w:r>
          </w:p>
        </w:tc>
        <w:tc>
          <w:tcPr>
            <w:tcW w:w="1984" w:type="dxa"/>
          </w:tcPr>
          <w:p w14:paraId="1153C7D4" w14:textId="3C444133" w:rsidR="00461E7D" w:rsidRPr="005461DE" w:rsidRDefault="009C2E9C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85 534</w:t>
            </w:r>
          </w:p>
        </w:tc>
      </w:tr>
      <w:tr w:rsidR="00461E7D" w:rsidRPr="00F94D39" w14:paraId="78F6DC8B" w14:textId="77777777" w:rsidTr="00461E7D">
        <w:tc>
          <w:tcPr>
            <w:tcW w:w="3508" w:type="dxa"/>
          </w:tcPr>
          <w:p w14:paraId="01F4A882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Отчисления на соц. Нужды</w:t>
            </w:r>
          </w:p>
        </w:tc>
        <w:tc>
          <w:tcPr>
            <w:tcW w:w="1700" w:type="dxa"/>
          </w:tcPr>
          <w:p w14:paraId="21F1452A" w14:textId="2AA25761" w:rsidR="00461E7D" w:rsidRPr="005461DE" w:rsidRDefault="00F272B5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45 000</w:t>
            </w:r>
          </w:p>
        </w:tc>
        <w:tc>
          <w:tcPr>
            <w:tcW w:w="2408" w:type="dxa"/>
          </w:tcPr>
          <w:p w14:paraId="3FF7301B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08FD501B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461E7D" w:rsidRPr="00F94D39" w14:paraId="18B20A3B" w14:textId="77777777" w:rsidTr="00461E7D">
        <w:tc>
          <w:tcPr>
            <w:tcW w:w="3508" w:type="dxa"/>
          </w:tcPr>
          <w:p w14:paraId="3177BE4D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Амортизация</w:t>
            </w:r>
          </w:p>
        </w:tc>
        <w:tc>
          <w:tcPr>
            <w:tcW w:w="1700" w:type="dxa"/>
          </w:tcPr>
          <w:p w14:paraId="59CC68E9" w14:textId="57D1DC7B" w:rsidR="00461E7D" w:rsidRPr="005461DE" w:rsidRDefault="0078746A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91AAB">
              <w:rPr>
                <w:rFonts w:ascii="Times New Roman" w:hAnsi="Times New Roman"/>
                <w:sz w:val="28"/>
                <w:szCs w:val="28"/>
              </w:rPr>
              <w:t>3 091,5</w:t>
            </w:r>
          </w:p>
        </w:tc>
        <w:tc>
          <w:tcPr>
            <w:tcW w:w="2408" w:type="dxa"/>
          </w:tcPr>
          <w:p w14:paraId="11E1A3CA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8553A80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461E7D" w:rsidRPr="00F94D39" w14:paraId="379396B1" w14:textId="77777777" w:rsidTr="00461E7D">
        <w:tc>
          <w:tcPr>
            <w:tcW w:w="3508" w:type="dxa"/>
          </w:tcPr>
          <w:p w14:paraId="013F4916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Прочие</w:t>
            </w:r>
          </w:p>
        </w:tc>
        <w:tc>
          <w:tcPr>
            <w:tcW w:w="1700" w:type="dxa"/>
          </w:tcPr>
          <w:p w14:paraId="73E387B0" w14:textId="2FC76715" w:rsidR="00461E7D" w:rsidRPr="005461DE" w:rsidRDefault="00A7197E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  <w:r w:rsidR="00F272B5" w:rsidRPr="005461D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000</w:t>
            </w:r>
          </w:p>
        </w:tc>
        <w:tc>
          <w:tcPr>
            <w:tcW w:w="2408" w:type="dxa"/>
          </w:tcPr>
          <w:p w14:paraId="7AD95BB4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7F9FFC00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461E7D" w:rsidRPr="00601651" w14:paraId="49D05F6A" w14:textId="77777777" w:rsidTr="00461E7D">
        <w:tc>
          <w:tcPr>
            <w:tcW w:w="3508" w:type="dxa"/>
          </w:tcPr>
          <w:p w14:paraId="3408E688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Итого:</w:t>
            </w:r>
          </w:p>
        </w:tc>
        <w:tc>
          <w:tcPr>
            <w:tcW w:w="1700" w:type="dxa"/>
          </w:tcPr>
          <w:p w14:paraId="5480CE44" w14:textId="35758A30" w:rsidR="00461E7D" w:rsidRPr="005461DE" w:rsidRDefault="0078746A" w:rsidP="0078746A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14 091,5</w:t>
            </w:r>
          </w:p>
        </w:tc>
        <w:tc>
          <w:tcPr>
            <w:tcW w:w="2408" w:type="dxa"/>
          </w:tcPr>
          <w:p w14:paraId="6C75DEE4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Итого:</w:t>
            </w:r>
          </w:p>
        </w:tc>
        <w:tc>
          <w:tcPr>
            <w:tcW w:w="1984" w:type="dxa"/>
          </w:tcPr>
          <w:p w14:paraId="00F4C904" w14:textId="32B4C139" w:rsidR="00461E7D" w:rsidRPr="005461DE" w:rsidRDefault="009C2E9C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85 534</w:t>
            </w:r>
          </w:p>
        </w:tc>
      </w:tr>
    </w:tbl>
    <w:p w14:paraId="59E951DB" w14:textId="77777777" w:rsidR="00461E7D" w:rsidRPr="00601651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  <w:highlight w:val="yellow"/>
        </w:rPr>
      </w:pPr>
    </w:p>
    <w:p w14:paraId="66F61686" w14:textId="126C8A84" w:rsidR="00461E7D" w:rsidRPr="00F94D39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r w:rsidRPr="00F94D39">
        <w:rPr>
          <w:rFonts w:ascii="Times New Roman" w:hAnsi="Times New Roman"/>
          <w:sz w:val="28"/>
          <w:szCs w:val="28"/>
          <w:vertAlign w:val="subscript"/>
        </w:rPr>
        <w:t xml:space="preserve">сум. </w:t>
      </w:r>
      <w:r w:rsidRPr="00F94D39">
        <w:rPr>
          <w:rFonts w:ascii="Times New Roman" w:hAnsi="Times New Roman"/>
          <w:sz w:val="28"/>
          <w:szCs w:val="28"/>
        </w:rPr>
        <w:t xml:space="preserve"> =</w:t>
      </w:r>
      <w:r w:rsidRPr="00A7197E">
        <w:rPr>
          <w:rFonts w:ascii="Times New Roman" w:hAnsi="Times New Roman"/>
          <w:sz w:val="28"/>
          <w:szCs w:val="28"/>
        </w:rPr>
        <w:t xml:space="preserve"> </w:t>
      </w:r>
      <w:r w:rsidR="0078746A" w:rsidRPr="0078746A">
        <w:rPr>
          <w:rFonts w:ascii="Times New Roman" w:hAnsi="Times New Roman" w:cs="Times New Roman"/>
          <w:sz w:val="28"/>
          <w:szCs w:val="28"/>
        </w:rPr>
        <w:t>214 091,5</w:t>
      </w:r>
      <w:r w:rsidR="00F94D39" w:rsidRPr="00A7197E">
        <w:rPr>
          <w:rFonts w:ascii="Times New Roman" w:hAnsi="Times New Roman"/>
          <w:sz w:val="28"/>
          <w:szCs w:val="28"/>
        </w:rPr>
        <w:t>руб</w:t>
      </w:r>
      <w:r w:rsidR="00F94D39">
        <w:rPr>
          <w:rFonts w:ascii="Times New Roman" w:hAnsi="Times New Roman"/>
          <w:sz w:val="28"/>
          <w:szCs w:val="28"/>
        </w:rPr>
        <w:t>./мес.</w:t>
      </w:r>
    </w:p>
    <w:p w14:paraId="09CAF5F7" w14:textId="47AC21E4" w:rsidR="00461E7D" w:rsidRPr="00F94D39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</w:rPr>
        <w:t>Р</w:t>
      </w:r>
      <w:r w:rsidRPr="00F94D39">
        <w:rPr>
          <w:rFonts w:ascii="Times New Roman" w:hAnsi="Times New Roman"/>
          <w:sz w:val="28"/>
          <w:szCs w:val="28"/>
          <w:vertAlign w:val="subscript"/>
        </w:rPr>
        <w:t xml:space="preserve">сум. </w:t>
      </w:r>
      <w:r w:rsidRPr="00F94D39">
        <w:rPr>
          <w:rFonts w:ascii="Times New Roman" w:hAnsi="Times New Roman"/>
          <w:sz w:val="28"/>
          <w:szCs w:val="28"/>
        </w:rPr>
        <w:t xml:space="preserve"> =</w:t>
      </w:r>
      <w:r w:rsidR="009C2E9C" w:rsidRPr="009C2E9C">
        <w:rPr>
          <w:rFonts w:ascii="Times New Roman" w:hAnsi="Times New Roman"/>
          <w:sz w:val="28"/>
          <w:szCs w:val="28"/>
        </w:rPr>
        <w:t>285 534</w:t>
      </w:r>
      <w:r w:rsidR="00F94D39">
        <w:rPr>
          <w:rFonts w:ascii="Times New Roman" w:hAnsi="Times New Roman"/>
          <w:sz w:val="28"/>
          <w:szCs w:val="28"/>
        </w:rPr>
        <w:t>руб./мес.</w:t>
      </w:r>
    </w:p>
    <w:p w14:paraId="4A4AABB1" w14:textId="6312DDC1" w:rsidR="00461E7D" w:rsidRPr="00F94D39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r w:rsidRPr="00F94D39">
        <w:rPr>
          <w:rFonts w:ascii="Times New Roman" w:hAnsi="Times New Roman"/>
          <w:sz w:val="28"/>
          <w:szCs w:val="28"/>
          <w:vertAlign w:val="subscript"/>
        </w:rPr>
        <w:t>ед.</w:t>
      </w:r>
      <w:r w:rsidRPr="00F94D39">
        <w:rPr>
          <w:rFonts w:ascii="Times New Roman" w:hAnsi="Times New Roman"/>
          <w:sz w:val="28"/>
          <w:szCs w:val="28"/>
        </w:rPr>
        <w:t xml:space="preserve"> = </w:t>
      </w:r>
      <w:proofErr w:type="gramStart"/>
      <w:r w:rsidRPr="00F94D39">
        <w:rPr>
          <w:rFonts w:ascii="Times New Roman" w:hAnsi="Times New Roman"/>
          <w:sz w:val="28"/>
          <w:szCs w:val="28"/>
          <w:lang w:val="en-US"/>
        </w:rPr>
        <w:t>V</w:t>
      </w:r>
      <w:r w:rsidRPr="00F94D39">
        <w:rPr>
          <w:rFonts w:ascii="Times New Roman" w:hAnsi="Times New Roman"/>
          <w:sz w:val="28"/>
          <w:szCs w:val="28"/>
          <w:vertAlign w:val="subscript"/>
        </w:rPr>
        <w:t>сум.</w:t>
      </w:r>
      <w:r w:rsidR="005461DE">
        <w:rPr>
          <w:rFonts w:ascii="Times New Roman" w:hAnsi="Times New Roman"/>
          <w:sz w:val="28"/>
          <w:szCs w:val="28"/>
        </w:rPr>
        <w:t>:</w:t>
      </w:r>
      <w:proofErr w:type="gramEnd"/>
      <w:r w:rsidR="005461DE">
        <w:rPr>
          <w:rFonts w:ascii="Times New Roman" w:hAnsi="Times New Roman"/>
          <w:sz w:val="28"/>
          <w:szCs w:val="28"/>
        </w:rPr>
        <w:t xml:space="preserve"> </w:t>
      </w:r>
      <w:r w:rsidRPr="00F94D39">
        <w:rPr>
          <w:rFonts w:ascii="Times New Roman" w:hAnsi="Times New Roman"/>
          <w:sz w:val="28"/>
          <w:szCs w:val="28"/>
        </w:rPr>
        <w:t>N =</w:t>
      </w:r>
      <w:r w:rsidR="0078746A" w:rsidRPr="0078746A">
        <w:rPr>
          <w:rFonts w:ascii="Times New Roman" w:hAnsi="Times New Roman"/>
          <w:sz w:val="28"/>
          <w:szCs w:val="28"/>
        </w:rPr>
        <w:t>214 091,5</w:t>
      </w:r>
      <w:r w:rsidR="005461DE">
        <w:rPr>
          <w:rFonts w:ascii="Times New Roman" w:hAnsi="Times New Roman"/>
          <w:sz w:val="28"/>
          <w:szCs w:val="28"/>
        </w:rPr>
        <w:t xml:space="preserve">: </w:t>
      </w:r>
      <w:r w:rsidR="00A7197E">
        <w:rPr>
          <w:rFonts w:ascii="Times New Roman" w:hAnsi="Times New Roman"/>
          <w:sz w:val="28"/>
          <w:szCs w:val="28"/>
        </w:rPr>
        <w:t>1</w:t>
      </w:r>
      <w:r w:rsidR="00C91AA1">
        <w:rPr>
          <w:rFonts w:ascii="Times New Roman" w:hAnsi="Times New Roman"/>
          <w:sz w:val="28"/>
          <w:szCs w:val="28"/>
        </w:rPr>
        <w:t>9</w:t>
      </w:r>
      <w:r w:rsidRPr="00F94D39">
        <w:rPr>
          <w:rFonts w:ascii="Times New Roman" w:hAnsi="Times New Roman"/>
          <w:sz w:val="28"/>
          <w:szCs w:val="28"/>
        </w:rPr>
        <w:t xml:space="preserve">= </w:t>
      </w:r>
      <w:r w:rsidR="00C91AA1">
        <w:rPr>
          <w:rFonts w:ascii="Times New Roman" w:hAnsi="Times New Roman"/>
          <w:sz w:val="28"/>
          <w:szCs w:val="28"/>
        </w:rPr>
        <w:t>11</w:t>
      </w:r>
      <w:r w:rsidR="0078746A">
        <w:rPr>
          <w:rFonts w:ascii="Times New Roman" w:hAnsi="Times New Roman"/>
          <w:sz w:val="28"/>
          <w:szCs w:val="28"/>
        </w:rPr>
        <w:t> 267,9</w:t>
      </w:r>
      <w:r w:rsidR="00F94D39">
        <w:rPr>
          <w:rFonts w:ascii="Times New Roman" w:hAnsi="Times New Roman"/>
          <w:sz w:val="28"/>
          <w:szCs w:val="28"/>
        </w:rPr>
        <w:t xml:space="preserve"> руб.</w:t>
      </w:r>
    </w:p>
    <w:p w14:paraId="2DA99086" w14:textId="77777777"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>Точка безубыточности:</w:t>
      </w:r>
    </w:p>
    <w:p w14:paraId="5D1A3BBF" w14:textId="0EA0B91E" w:rsidR="00461E7D" w:rsidRPr="00F94D39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N</w:t>
      </w:r>
      <w:r w:rsidRPr="00F94D39">
        <w:rPr>
          <w:rFonts w:ascii="Times New Roman" w:hAnsi="Times New Roman"/>
          <w:sz w:val="28"/>
          <w:szCs w:val="28"/>
          <w:vertAlign w:val="subscript"/>
        </w:rPr>
        <w:t>без</w:t>
      </w:r>
      <w:r w:rsidRPr="00F94D39">
        <w:rPr>
          <w:rFonts w:ascii="Times New Roman" w:hAnsi="Times New Roman"/>
          <w:sz w:val="28"/>
          <w:szCs w:val="28"/>
        </w:rPr>
        <w:t>= Р</w:t>
      </w:r>
      <w:r w:rsidRPr="00F94D39">
        <w:rPr>
          <w:rFonts w:ascii="Times New Roman" w:hAnsi="Times New Roman"/>
          <w:sz w:val="28"/>
          <w:szCs w:val="28"/>
          <w:vertAlign w:val="subscript"/>
        </w:rPr>
        <w:t>сум</w:t>
      </w:r>
      <w:r w:rsidR="005461DE">
        <w:rPr>
          <w:rFonts w:ascii="Times New Roman" w:hAnsi="Times New Roman"/>
          <w:sz w:val="28"/>
          <w:szCs w:val="28"/>
        </w:rPr>
        <w:t xml:space="preserve"> : </w:t>
      </w:r>
      <w:r w:rsidRPr="00F94D39">
        <w:rPr>
          <w:rFonts w:ascii="Times New Roman" w:hAnsi="Times New Roman"/>
          <w:sz w:val="28"/>
          <w:szCs w:val="28"/>
        </w:rPr>
        <w:t xml:space="preserve">(Ц – </w:t>
      </w: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r w:rsidRPr="00F94D39">
        <w:rPr>
          <w:rFonts w:ascii="Times New Roman" w:hAnsi="Times New Roman"/>
          <w:sz w:val="28"/>
          <w:szCs w:val="28"/>
          <w:vertAlign w:val="subscript"/>
        </w:rPr>
        <w:t>ед</w:t>
      </w:r>
      <w:r w:rsidRPr="00F94D39">
        <w:rPr>
          <w:rFonts w:ascii="Times New Roman" w:hAnsi="Times New Roman"/>
          <w:sz w:val="28"/>
          <w:szCs w:val="28"/>
        </w:rPr>
        <w:t>),</w:t>
      </w:r>
    </w:p>
    <w:p w14:paraId="5272EAC6" w14:textId="031F453F" w:rsidR="00461E7D" w:rsidRPr="00192E05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N</w:t>
      </w:r>
      <w:r w:rsidRPr="00F94D39">
        <w:rPr>
          <w:rFonts w:ascii="Times New Roman" w:hAnsi="Times New Roman"/>
          <w:sz w:val="28"/>
          <w:szCs w:val="28"/>
          <w:vertAlign w:val="subscript"/>
        </w:rPr>
        <w:t>без.</w:t>
      </w:r>
      <w:r w:rsidRPr="00F94D39">
        <w:rPr>
          <w:rFonts w:ascii="Times New Roman" w:hAnsi="Times New Roman"/>
          <w:sz w:val="28"/>
          <w:szCs w:val="28"/>
        </w:rPr>
        <w:t xml:space="preserve"> =</w:t>
      </w:r>
      <w:r w:rsidR="009C2E9C" w:rsidRPr="009C2E9C">
        <w:rPr>
          <w:rFonts w:ascii="Times New Roman" w:hAnsi="Times New Roman"/>
          <w:sz w:val="28"/>
          <w:szCs w:val="28"/>
        </w:rPr>
        <w:t>285 534</w:t>
      </w:r>
      <w:r w:rsidR="005461DE">
        <w:rPr>
          <w:rFonts w:ascii="Times New Roman" w:hAnsi="Times New Roman"/>
          <w:sz w:val="28"/>
          <w:szCs w:val="28"/>
        </w:rPr>
        <w:t xml:space="preserve">: </w:t>
      </w:r>
      <w:r w:rsidRPr="00F94D39">
        <w:rPr>
          <w:rFonts w:ascii="Times New Roman" w:hAnsi="Times New Roman"/>
          <w:sz w:val="28"/>
          <w:szCs w:val="28"/>
        </w:rPr>
        <w:t>(</w:t>
      </w:r>
      <w:r w:rsidR="00C91AA1">
        <w:rPr>
          <w:rFonts w:ascii="Times New Roman" w:hAnsi="Times New Roman"/>
          <w:sz w:val="28"/>
          <w:szCs w:val="28"/>
        </w:rPr>
        <w:t>37 500</w:t>
      </w:r>
      <w:r w:rsidRPr="00F94D39">
        <w:rPr>
          <w:rFonts w:ascii="Times New Roman" w:hAnsi="Times New Roman"/>
          <w:sz w:val="28"/>
          <w:szCs w:val="28"/>
        </w:rPr>
        <w:t xml:space="preserve">– </w:t>
      </w:r>
      <w:r w:rsidR="0078746A">
        <w:rPr>
          <w:rFonts w:ascii="Times New Roman" w:hAnsi="Times New Roman"/>
          <w:sz w:val="28"/>
          <w:szCs w:val="28"/>
        </w:rPr>
        <w:t>11 267</w:t>
      </w:r>
      <w:proofErr w:type="gramStart"/>
      <w:r w:rsidR="0078746A">
        <w:rPr>
          <w:rFonts w:ascii="Times New Roman" w:hAnsi="Times New Roman"/>
          <w:sz w:val="28"/>
          <w:szCs w:val="28"/>
        </w:rPr>
        <w:t>,9</w:t>
      </w:r>
      <w:proofErr w:type="gramEnd"/>
      <w:r w:rsidRPr="00F94D39">
        <w:rPr>
          <w:rFonts w:ascii="Times New Roman" w:hAnsi="Times New Roman"/>
          <w:sz w:val="28"/>
          <w:szCs w:val="28"/>
        </w:rPr>
        <w:t xml:space="preserve">) = </w:t>
      </w:r>
      <w:r w:rsidR="009C2E9C">
        <w:rPr>
          <w:rFonts w:ascii="Times New Roman" w:hAnsi="Times New Roman"/>
          <w:sz w:val="28"/>
          <w:szCs w:val="28"/>
        </w:rPr>
        <w:t>11</w:t>
      </w:r>
      <w:r w:rsidR="00F94D39" w:rsidRPr="00F94D39">
        <w:rPr>
          <w:rFonts w:ascii="Times New Roman" w:hAnsi="Times New Roman"/>
          <w:sz w:val="28"/>
          <w:szCs w:val="28"/>
        </w:rPr>
        <w:t xml:space="preserve"> шт./мес.</w:t>
      </w:r>
    </w:p>
    <w:p w14:paraId="1DA58659" w14:textId="6F44346C" w:rsidR="00461E7D" w:rsidRPr="00A643E9" w:rsidRDefault="00461E7D" w:rsidP="005461D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 xml:space="preserve">Объем реализованной продукции, необходимый </w:t>
      </w:r>
      <w:r w:rsidR="005461DE" w:rsidRPr="00A643E9">
        <w:rPr>
          <w:rFonts w:ascii="Times New Roman" w:hAnsi="Times New Roman"/>
          <w:sz w:val="28"/>
          <w:szCs w:val="28"/>
        </w:rPr>
        <w:t>для достижения</w:t>
      </w:r>
      <w:r w:rsidRPr="00A643E9">
        <w:rPr>
          <w:rFonts w:ascii="Times New Roman" w:hAnsi="Times New Roman"/>
          <w:sz w:val="28"/>
          <w:szCs w:val="28"/>
        </w:rPr>
        <w:t xml:space="preserve"> желаемого размера прибыли:</w:t>
      </w:r>
    </w:p>
    <w:p w14:paraId="721FC4B1" w14:textId="15B89938" w:rsidR="00461E7D" w:rsidRPr="00192E05" w:rsidRDefault="00461E7D" w:rsidP="005461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/>
          <w:sz w:val="28"/>
          <w:szCs w:val="28"/>
          <w:vertAlign w:val="subscript"/>
        </w:rPr>
        <w:t>необх.</w:t>
      </w:r>
      <w:r w:rsidRPr="00192E05">
        <w:rPr>
          <w:rFonts w:ascii="Times New Roman" w:hAnsi="Times New Roman"/>
          <w:sz w:val="28"/>
          <w:szCs w:val="28"/>
        </w:rPr>
        <w:t xml:space="preserve"> =Р</w:t>
      </w:r>
      <w:r w:rsidRPr="00192E05">
        <w:rPr>
          <w:rFonts w:ascii="Times New Roman" w:hAnsi="Times New Roman"/>
          <w:sz w:val="28"/>
          <w:szCs w:val="28"/>
          <w:vertAlign w:val="subscript"/>
        </w:rPr>
        <w:t>сум.</w:t>
      </w:r>
      <w:r w:rsidRPr="00192E05">
        <w:rPr>
          <w:rFonts w:ascii="Times New Roman" w:hAnsi="Times New Roman"/>
          <w:sz w:val="28"/>
          <w:szCs w:val="28"/>
        </w:rPr>
        <w:t>+П</w:t>
      </w:r>
      <w:r w:rsidRPr="00192E05">
        <w:rPr>
          <w:rFonts w:ascii="Times New Roman" w:hAnsi="Times New Roman"/>
          <w:sz w:val="28"/>
          <w:szCs w:val="28"/>
          <w:vertAlign w:val="subscript"/>
        </w:rPr>
        <w:t>бал.</w:t>
      </w:r>
      <w:r w:rsidR="005461DE">
        <w:rPr>
          <w:rFonts w:ascii="Times New Roman" w:hAnsi="Times New Roman"/>
          <w:sz w:val="28"/>
          <w:szCs w:val="28"/>
        </w:rPr>
        <w:t>:</w:t>
      </w:r>
      <w:r w:rsidRPr="00192E05">
        <w:rPr>
          <w:rFonts w:ascii="Times New Roman" w:hAnsi="Times New Roman"/>
          <w:sz w:val="28"/>
          <w:szCs w:val="28"/>
        </w:rPr>
        <w:t>(Ц-</w:t>
      </w:r>
      <w:r w:rsidRPr="00192E05">
        <w:rPr>
          <w:rFonts w:ascii="Times New Roman" w:hAnsi="Times New Roman"/>
          <w:sz w:val="28"/>
          <w:szCs w:val="28"/>
          <w:lang w:val="en-US"/>
        </w:rPr>
        <w:t>V</w:t>
      </w:r>
      <w:r w:rsidRPr="00192E05">
        <w:rPr>
          <w:rFonts w:ascii="Times New Roman" w:hAnsi="Times New Roman"/>
          <w:sz w:val="28"/>
          <w:szCs w:val="28"/>
          <w:vertAlign w:val="subscript"/>
        </w:rPr>
        <w:t>ед.</w:t>
      </w:r>
      <w:r w:rsidRPr="00192E05">
        <w:rPr>
          <w:rFonts w:ascii="Times New Roman" w:hAnsi="Times New Roman"/>
          <w:sz w:val="28"/>
          <w:szCs w:val="28"/>
        </w:rPr>
        <w:t>),</w:t>
      </w:r>
    </w:p>
    <w:p w14:paraId="47C9BBA0" w14:textId="54988753" w:rsidR="00461E7D" w:rsidRPr="00192E05" w:rsidRDefault="00461E7D" w:rsidP="005461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/>
          <w:sz w:val="28"/>
          <w:szCs w:val="28"/>
          <w:vertAlign w:val="subscript"/>
        </w:rPr>
        <w:t>необх.</w:t>
      </w:r>
      <w:r w:rsidRPr="00192E05">
        <w:rPr>
          <w:rFonts w:ascii="Times New Roman" w:hAnsi="Times New Roman"/>
          <w:sz w:val="28"/>
          <w:szCs w:val="28"/>
        </w:rPr>
        <w:t xml:space="preserve"> = (</w:t>
      </w:r>
      <w:r w:rsidR="009C2E9C" w:rsidRPr="009C2E9C">
        <w:rPr>
          <w:rFonts w:ascii="Times New Roman" w:hAnsi="Times New Roman"/>
          <w:sz w:val="28"/>
          <w:szCs w:val="28"/>
        </w:rPr>
        <w:t>285 534</w:t>
      </w:r>
      <w:r w:rsidRPr="00192E05">
        <w:rPr>
          <w:rFonts w:ascii="Times New Roman" w:hAnsi="Times New Roman"/>
          <w:sz w:val="28"/>
          <w:szCs w:val="28"/>
        </w:rPr>
        <w:t>+</w:t>
      </w:r>
      <w:r w:rsidR="009C2E9C" w:rsidRPr="009C2E9C">
        <w:rPr>
          <w:rFonts w:ascii="Times New Roman" w:hAnsi="Times New Roman"/>
          <w:sz w:val="28"/>
          <w:szCs w:val="28"/>
        </w:rPr>
        <w:t>195 824</w:t>
      </w:r>
      <w:proofErr w:type="gramStart"/>
      <w:r w:rsidR="009C2E9C" w:rsidRPr="009C2E9C">
        <w:rPr>
          <w:rFonts w:ascii="Times New Roman" w:hAnsi="Times New Roman"/>
          <w:sz w:val="28"/>
          <w:szCs w:val="28"/>
        </w:rPr>
        <w:t>,5</w:t>
      </w:r>
      <w:proofErr w:type="gramEnd"/>
      <w:r w:rsidR="00F94D39">
        <w:rPr>
          <w:rFonts w:ascii="Times New Roman" w:hAnsi="Times New Roman"/>
          <w:sz w:val="28"/>
          <w:szCs w:val="28"/>
        </w:rPr>
        <w:t xml:space="preserve">) </w:t>
      </w:r>
      <w:r w:rsidR="005461DE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(</w:t>
      </w:r>
      <w:r w:rsidR="00C91AA1">
        <w:rPr>
          <w:rFonts w:ascii="Times New Roman" w:hAnsi="Times New Roman"/>
          <w:sz w:val="28"/>
          <w:szCs w:val="28"/>
        </w:rPr>
        <w:t>37 500</w:t>
      </w:r>
      <w:r w:rsidR="00F94D39" w:rsidRPr="00F94D39">
        <w:rPr>
          <w:rFonts w:ascii="Times New Roman" w:hAnsi="Times New Roman"/>
          <w:sz w:val="28"/>
          <w:szCs w:val="28"/>
        </w:rPr>
        <w:t xml:space="preserve">– </w:t>
      </w:r>
      <w:r w:rsidR="0078746A">
        <w:rPr>
          <w:rFonts w:ascii="Times New Roman" w:hAnsi="Times New Roman"/>
          <w:sz w:val="28"/>
          <w:szCs w:val="28"/>
        </w:rPr>
        <w:t>11 267,9</w:t>
      </w:r>
      <w:r w:rsidRPr="00192E05">
        <w:rPr>
          <w:rFonts w:ascii="Times New Roman" w:hAnsi="Times New Roman"/>
          <w:sz w:val="28"/>
          <w:szCs w:val="28"/>
        </w:rPr>
        <w:t>)  =</w:t>
      </w:r>
      <w:r w:rsidR="009C2E9C">
        <w:rPr>
          <w:rFonts w:ascii="Times New Roman" w:hAnsi="Times New Roman"/>
          <w:sz w:val="28"/>
          <w:szCs w:val="28"/>
        </w:rPr>
        <w:t>18</w:t>
      </w:r>
      <w:r w:rsidRPr="00192E05">
        <w:rPr>
          <w:rFonts w:ascii="Times New Roman" w:hAnsi="Times New Roman"/>
          <w:sz w:val="28"/>
          <w:szCs w:val="28"/>
        </w:rPr>
        <w:t xml:space="preserve"> (шт</w:t>
      </w:r>
      <w:r>
        <w:rPr>
          <w:rFonts w:ascii="Times New Roman" w:hAnsi="Times New Roman"/>
          <w:sz w:val="28"/>
          <w:szCs w:val="28"/>
        </w:rPr>
        <w:t>.</w:t>
      </w:r>
      <w:r w:rsidRPr="00192E05">
        <w:rPr>
          <w:rFonts w:ascii="Times New Roman" w:hAnsi="Times New Roman"/>
          <w:sz w:val="28"/>
          <w:szCs w:val="28"/>
        </w:rPr>
        <w:t>/мес.)</w:t>
      </w:r>
    </w:p>
    <w:p w14:paraId="212FD6BF" w14:textId="77777777"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14:paraId="434E2D43" w14:textId="3E262AD2" w:rsidR="00461E7D" w:rsidRDefault="00461E7D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92B2EF2" w14:textId="662BFF10" w:rsidR="001E55CE" w:rsidRDefault="00C92090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0E5033F" wp14:editId="400548CE">
            <wp:extent cx="5760720" cy="3771265"/>
            <wp:effectExtent l="0" t="0" r="0" b="0"/>
            <wp:docPr id="6" name="Диаграмма 6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2244A18-0CD0-46CA-89FA-59686DB7B14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78B4B7F4" w14:textId="77777777"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4801F4C4" w14:textId="77777777"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0E17D70D" w14:textId="77777777"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43A1CB04" w14:textId="77777777"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30F62242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6D8D1497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585BE428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584CC3BF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13FE61D6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0FC145A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01A590B9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47ADBC62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6F20D7C3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5A02492D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4BE2E92" w14:textId="25C6E14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59BD1D7C" w14:textId="77777777" w:rsidR="0052061E" w:rsidRDefault="0052061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F0D6E1B" w14:textId="77777777"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35" w:name="_Toc90391869"/>
      <w:bookmarkStart w:id="36" w:name="_Toc90392010"/>
      <w:bookmarkStart w:id="37" w:name="_Toc90392080"/>
      <w:bookmarkEnd w:id="35"/>
      <w:bookmarkEnd w:id="36"/>
      <w:bookmarkEnd w:id="37"/>
    </w:p>
    <w:p w14:paraId="3145DE32" w14:textId="77777777"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38" w:name="_Toc90391870"/>
      <w:bookmarkStart w:id="39" w:name="_Toc90392011"/>
      <w:bookmarkStart w:id="40" w:name="_Toc90392081"/>
      <w:bookmarkEnd w:id="38"/>
      <w:bookmarkEnd w:id="39"/>
      <w:bookmarkEnd w:id="40"/>
    </w:p>
    <w:p w14:paraId="6069FC94" w14:textId="77777777"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1" w:name="_Toc90391871"/>
      <w:bookmarkStart w:id="42" w:name="_Toc90392012"/>
      <w:bookmarkStart w:id="43" w:name="_Toc90392082"/>
      <w:bookmarkEnd w:id="41"/>
      <w:bookmarkEnd w:id="42"/>
      <w:bookmarkEnd w:id="43"/>
    </w:p>
    <w:p w14:paraId="5D0BA07E" w14:textId="77777777"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4" w:name="_Toc90391872"/>
      <w:bookmarkStart w:id="45" w:name="_Toc90392013"/>
      <w:bookmarkStart w:id="46" w:name="_Toc90392083"/>
      <w:bookmarkEnd w:id="44"/>
      <w:bookmarkEnd w:id="45"/>
      <w:bookmarkEnd w:id="46"/>
    </w:p>
    <w:p w14:paraId="2218DCBD" w14:textId="77777777"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7" w:name="_Toc90391873"/>
      <w:bookmarkStart w:id="48" w:name="_Toc90392014"/>
      <w:bookmarkStart w:id="49" w:name="_Toc90392084"/>
      <w:bookmarkEnd w:id="47"/>
      <w:bookmarkEnd w:id="48"/>
      <w:bookmarkEnd w:id="49"/>
    </w:p>
    <w:p w14:paraId="2ED905C5" w14:textId="77777777"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50" w:name="_Toc90391874"/>
      <w:bookmarkStart w:id="51" w:name="_Toc90392015"/>
      <w:bookmarkStart w:id="52" w:name="_Toc90392085"/>
      <w:bookmarkEnd w:id="50"/>
      <w:bookmarkEnd w:id="51"/>
      <w:bookmarkEnd w:id="52"/>
    </w:p>
    <w:p w14:paraId="56BF1881" w14:textId="77777777"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53" w:name="_Toc90391875"/>
      <w:bookmarkStart w:id="54" w:name="_Toc90392016"/>
      <w:bookmarkStart w:id="55" w:name="_Toc90392086"/>
      <w:bookmarkEnd w:id="53"/>
      <w:bookmarkEnd w:id="54"/>
      <w:bookmarkEnd w:id="55"/>
    </w:p>
    <w:p w14:paraId="7C1BE0B4" w14:textId="77777777" w:rsidR="001E55CE" w:rsidRPr="005461DE" w:rsidRDefault="001E55CE" w:rsidP="001E55CE">
      <w:pPr>
        <w:pStyle w:val="2"/>
        <w:numPr>
          <w:ilvl w:val="1"/>
          <w:numId w:val="23"/>
        </w:numPr>
        <w:rPr>
          <w:b w:val="0"/>
          <w:bCs w:val="0"/>
        </w:rPr>
      </w:pPr>
      <w:bookmarkStart w:id="56" w:name="_Toc90392087"/>
      <w:r w:rsidRPr="005461DE">
        <w:rPr>
          <w:b w:val="0"/>
          <w:bCs w:val="0"/>
        </w:rPr>
        <w:t>Определение сроков окупаемости</w:t>
      </w:r>
      <w:bookmarkEnd w:id="56"/>
    </w:p>
    <w:p w14:paraId="54886368" w14:textId="1E68F05C" w:rsidR="001E55CE" w:rsidRPr="008479DD" w:rsidRDefault="001E55CE" w:rsidP="001E55CE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8479DD">
        <w:rPr>
          <w:rFonts w:ascii="Times New Roman" w:hAnsi="Times New Roman" w:cs="Times New Roman"/>
          <w:sz w:val="24"/>
          <w:szCs w:val="24"/>
        </w:rPr>
        <w:t>.</w:t>
      </w:r>
      <w:r w:rsidR="005461DE">
        <w:rPr>
          <w:rFonts w:ascii="Times New Roman" w:hAnsi="Times New Roman" w:cs="Times New Roman"/>
          <w:sz w:val="24"/>
          <w:szCs w:val="24"/>
        </w:rPr>
        <w:t>4</w:t>
      </w:r>
      <w:r w:rsidRPr="008479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464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276"/>
        <w:gridCol w:w="1276"/>
        <w:gridCol w:w="1275"/>
        <w:gridCol w:w="1276"/>
        <w:gridCol w:w="1276"/>
      </w:tblGrid>
      <w:tr w:rsidR="004128BA" w:rsidRPr="004128BA" w14:paraId="5FF46C1C" w14:textId="77777777" w:rsidTr="004128BA">
        <w:trPr>
          <w:gridAfter w:val="1"/>
          <w:wAfter w:w="1276" w:type="dxa"/>
          <w:trHeight w:val="549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5A7D1A" w14:textId="77777777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7E0CA3" w14:textId="77777777"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B799EB" w14:textId="77777777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98718A" w14:textId="77777777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487234" w14:textId="77777777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522222" w14:textId="77777777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4</w:t>
            </w:r>
          </w:p>
        </w:tc>
      </w:tr>
      <w:tr w:rsidR="004128BA" w:rsidRPr="004128BA" w14:paraId="712824D2" w14:textId="77777777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E44E75" w14:textId="3AD9BCDC"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Инвестиционные затраты,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A2A1A3" w14:textId="299DC488" w:rsidR="004128BA" w:rsidRPr="004128BA" w:rsidRDefault="0078746A" w:rsidP="0057766C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3</w:t>
            </w:r>
            <w:r w:rsidR="004128BA" w:rsidRPr="004128BA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1FE0D4" w14:textId="77777777"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00ED1A" w14:textId="77777777"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94A7E1" w14:textId="77777777"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F94DBD" w14:textId="77777777"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128BA" w:rsidRPr="004128BA" w14:paraId="6AA6EF81" w14:textId="77777777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199256" w14:textId="7D93362B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Текущий доход от проекта,</w:t>
            </w:r>
            <w:r w:rsidR="005461DE"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руб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0FC56E" w14:textId="77777777"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160526" w14:textId="1D8FE011" w:rsidR="004128BA" w:rsidRPr="004128BA" w:rsidRDefault="009C2E9C" w:rsidP="004128BA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6 659,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D043C4" w14:textId="4534CF3D" w:rsidR="004128BA" w:rsidRPr="004128BA" w:rsidRDefault="009C2E9C" w:rsidP="004128BA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6 659,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C4A28D" w14:textId="7C15A700" w:rsidR="004128BA" w:rsidRPr="004128BA" w:rsidRDefault="009C2E9C" w:rsidP="004128BA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6 659,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9CC7BA" w14:textId="60FE85B4" w:rsidR="004128BA" w:rsidRPr="004128BA" w:rsidRDefault="009C2E9C" w:rsidP="004128BA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6 659,6</w:t>
            </w:r>
          </w:p>
        </w:tc>
      </w:tr>
      <w:tr w:rsidR="000C6E1B" w:rsidRPr="004128BA" w14:paraId="5B6A7B79" w14:textId="77777777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3F05E7" w14:textId="77777777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D220D3" w14:textId="42B50CA7" w:rsidR="000C6E1B" w:rsidRPr="00D1203F" w:rsidRDefault="000C6E1B" w:rsidP="0078746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</w:t>
            </w:r>
            <w:r w:rsidR="0078746A">
              <w:rPr>
                <w:rFonts w:ascii="Times New Roman" w:hAnsi="Times New Roman" w:cs="Times New Roman"/>
              </w:rPr>
              <w:t>143</w:t>
            </w:r>
            <w:r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41F114" w14:textId="718C028A" w:rsidR="000C6E1B" w:rsidRPr="00DE20F9" w:rsidRDefault="000F54F7" w:rsidP="00DE20F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 659,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CA6F78" w14:textId="3AE87E46" w:rsidR="000C6E1B" w:rsidRPr="00DE20F9" w:rsidRDefault="000F54F7" w:rsidP="000F54F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70 319,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233B52" w14:textId="734160F7" w:rsidR="000C6E1B" w:rsidRPr="000F54F7" w:rsidRDefault="000F54F7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326 978,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A75B69" w14:textId="3AFB3647" w:rsidR="000C6E1B" w:rsidRPr="000F54F7" w:rsidRDefault="000F54F7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83 638,4</w:t>
            </w:r>
          </w:p>
        </w:tc>
      </w:tr>
      <w:tr w:rsidR="000C6E1B" w:rsidRPr="004128BA" w14:paraId="468FB219" w14:textId="77777777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0FC7DF" w14:textId="642E3224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 xml:space="preserve">Коэффициент </w:t>
            </w:r>
            <w:r w:rsidR="005461DE" w:rsidRPr="004128BA">
              <w:rPr>
                <w:rFonts w:ascii="Times New Roman" w:hAnsi="Times New Roman" w:cs="Times New Roman"/>
              </w:rPr>
              <w:t>дисконтирования Emax</w:t>
            </w:r>
            <w:r w:rsidRPr="004128BA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73739A" w14:textId="77777777" w:rsidR="000C6E1B" w:rsidRPr="00D1203F" w:rsidRDefault="000C6E1B" w:rsidP="00243AE6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26C09F" w14:textId="77777777" w:rsidR="000C6E1B" w:rsidRPr="00D1203F" w:rsidRDefault="000C6E1B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B88043" w14:textId="77777777" w:rsidR="000C6E1B" w:rsidRPr="00D1203F" w:rsidRDefault="000C6E1B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1D3E6A" w14:textId="77777777" w:rsidR="000C6E1B" w:rsidRPr="00D1203F" w:rsidRDefault="000C6E1B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F04B90" w14:textId="77777777" w:rsidR="000C6E1B" w:rsidRPr="00D1203F" w:rsidRDefault="000C6E1B" w:rsidP="00243AE6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23</w:t>
            </w:r>
          </w:p>
        </w:tc>
      </w:tr>
      <w:tr w:rsidR="000C6E1B" w:rsidRPr="004128BA" w14:paraId="3C04B07B" w14:textId="77777777" w:rsidTr="004128BA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B03A4F" w14:textId="5B4678E0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5461DE"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(Emax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B99848" w14:textId="77777777" w:rsidR="000C6E1B" w:rsidRPr="00D1203F" w:rsidRDefault="000C6E1B" w:rsidP="00243AE6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13C2BE" w14:textId="0300133A" w:rsidR="000C6E1B" w:rsidRPr="000F54F7" w:rsidRDefault="000F54F7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49 139,9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22E2E5" w14:textId="38255923" w:rsidR="000C6E1B" w:rsidRPr="000F54F7" w:rsidRDefault="000F54F7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42 090,2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56725EF" w14:textId="187A262F" w:rsidR="000C6E1B" w:rsidRPr="000F54F7" w:rsidRDefault="000F54F7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35 353,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272B40" w14:textId="671CA553" w:rsidR="000C6E1B" w:rsidRPr="00E02850" w:rsidRDefault="00E02850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28 930,85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B2FF9B" w14:textId="2402DBAA" w:rsidR="000C6E1B" w:rsidRPr="00E02850" w:rsidRDefault="00E02850" w:rsidP="00243AE6">
            <w:pPr>
              <w:spacing w:after="0"/>
              <w:ind w:right="-108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555 514,94</w:t>
            </w:r>
          </w:p>
        </w:tc>
      </w:tr>
      <w:tr w:rsidR="000C6E1B" w:rsidRPr="004128BA" w14:paraId="4EB11F92" w14:textId="77777777" w:rsidTr="004128BA">
        <w:trPr>
          <w:gridAfter w:val="1"/>
          <w:wAfter w:w="1276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F329FD" w14:textId="77777777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9E9770" w14:textId="13B52975" w:rsidR="000C6E1B" w:rsidRPr="00D1203F" w:rsidRDefault="000C6E1B" w:rsidP="0078746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78746A">
              <w:rPr>
                <w:rFonts w:ascii="Times New Roman" w:hAnsi="Times New Roman" w:cs="Times New Roman"/>
              </w:rPr>
              <w:t>143</w:t>
            </w:r>
            <w:r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249D4C" w14:textId="7112F3D4" w:rsidR="000C6E1B" w:rsidRPr="00C85BBD" w:rsidRDefault="00E02850" w:rsidP="00C85BB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6 139,9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B33EF5" w14:textId="13EE3146" w:rsidR="000C6E1B" w:rsidRPr="00E02850" w:rsidRDefault="00E02850" w:rsidP="00C85BBD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48 230,1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830861" w14:textId="06AF11C3" w:rsidR="000C6E1B" w:rsidRPr="00E02850" w:rsidRDefault="00E02850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83 584,0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E56719" w14:textId="296C9C8D" w:rsidR="000C6E1B" w:rsidRPr="00E02850" w:rsidRDefault="00E02850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12 514,94</w:t>
            </w:r>
          </w:p>
        </w:tc>
      </w:tr>
      <w:tr w:rsidR="000C6E1B" w:rsidRPr="004128BA" w14:paraId="6F854320" w14:textId="77777777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14F6AE" w14:textId="3998157F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о</w:t>
            </w:r>
            <w:r>
              <w:rPr>
                <w:rFonts w:ascii="Times New Roman" w:hAnsi="Times New Roman" w:cs="Times New Roman"/>
              </w:rPr>
              <w:t>эффициент дисконтирования</w:t>
            </w:r>
            <w:r w:rsidR="005461D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Emin=1</w:t>
            </w:r>
            <w:r w:rsidR="000313C1">
              <w:rPr>
                <w:rFonts w:ascii="Times New Roman" w:hAnsi="Times New Roman" w:cs="Times New Roman"/>
                <w:lang w:val="en-US"/>
              </w:rPr>
              <w:t>1</w:t>
            </w:r>
            <w:r w:rsidRPr="004128BA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487ED3" w14:textId="77777777" w:rsidR="000C6E1B" w:rsidRPr="00D1203F" w:rsidRDefault="000C6E1B" w:rsidP="00243AE6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364A2E" w14:textId="13E539B7" w:rsidR="000C6E1B" w:rsidRPr="000313C1" w:rsidRDefault="000C6E1B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0313C1">
              <w:rPr>
                <w:rFonts w:ascii="Times New Roman" w:hAnsi="Times New Roman" w:cs="Times New Roman"/>
                <w:lang w:val="en-US"/>
              </w:rPr>
              <w:t>90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C8A545" w14:textId="0CB942B1" w:rsidR="000C6E1B" w:rsidRPr="000313C1" w:rsidRDefault="000C6E1B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0313C1">
              <w:rPr>
                <w:rFonts w:ascii="Times New Roman" w:hAnsi="Times New Roman" w:cs="Times New Roman"/>
                <w:lang w:val="en-US"/>
              </w:rPr>
              <w:t>8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792AC0" w14:textId="201A2845" w:rsidR="000C6E1B" w:rsidRPr="000313C1" w:rsidRDefault="000C6E1B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0313C1">
              <w:rPr>
                <w:rFonts w:ascii="Times New Roman" w:hAnsi="Times New Roman" w:cs="Times New Roman"/>
                <w:lang w:val="en-US"/>
              </w:rPr>
              <w:t>73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69C3B2" w14:textId="68B8312E" w:rsidR="000C6E1B" w:rsidRPr="000313C1" w:rsidRDefault="000C6E1B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0313C1">
              <w:rPr>
                <w:rFonts w:ascii="Times New Roman" w:hAnsi="Times New Roman" w:cs="Times New Roman"/>
                <w:lang w:val="en-US"/>
              </w:rPr>
              <w:t>659</w:t>
            </w:r>
          </w:p>
        </w:tc>
      </w:tr>
      <w:tr w:rsidR="000C6E1B" w:rsidRPr="004128BA" w14:paraId="239A2047" w14:textId="77777777" w:rsidTr="004128BA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6D1D0E" w14:textId="1A7D8719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5461DE"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(Emin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009ACD" w14:textId="77777777" w:rsidR="000C6E1B" w:rsidRPr="00D1203F" w:rsidRDefault="000C6E1B" w:rsidP="00243AE6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3F4F7D" w14:textId="770AF02D" w:rsidR="000C6E1B" w:rsidRPr="00E02850" w:rsidRDefault="00E02850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41 150,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D93DEA" w14:textId="456E9863" w:rsidR="000C6E1B" w:rsidRPr="00E02850" w:rsidRDefault="00E02850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27 207,5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28F9C5" w14:textId="46593F06" w:rsidR="000C6E1B" w:rsidRPr="00E02850" w:rsidRDefault="00E02850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4 518,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02EA83" w14:textId="0009803A" w:rsidR="000C6E1B" w:rsidRPr="00E02850" w:rsidRDefault="00E02850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3 238,68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EB654E" w14:textId="4BC8CE8F" w:rsidR="000C6E1B" w:rsidRPr="00E02850" w:rsidRDefault="00E02850" w:rsidP="00243AE6">
            <w:pPr>
              <w:spacing w:after="0"/>
              <w:ind w:right="-108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86 114,74</w:t>
            </w:r>
          </w:p>
        </w:tc>
      </w:tr>
      <w:tr w:rsidR="000C6E1B" w:rsidRPr="004128BA" w14:paraId="73A01A70" w14:textId="77777777" w:rsidTr="004128BA">
        <w:trPr>
          <w:gridAfter w:val="1"/>
          <w:wAfter w:w="1276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D50D72" w14:textId="77777777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71BD76" w14:textId="3FF0E02F" w:rsidR="000C6E1B" w:rsidRPr="00D1203F" w:rsidRDefault="000C6E1B" w:rsidP="0078746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78746A">
              <w:rPr>
                <w:rFonts w:ascii="Times New Roman" w:hAnsi="Times New Roman" w:cs="Times New Roman"/>
              </w:rPr>
              <w:t>143</w:t>
            </w:r>
            <w:r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7E12D6" w14:textId="599E74B0" w:rsidR="000C6E1B" w:rsidRPr="00E02850" w:rsidRDefault="00896D4B" w:rsidP="00E02850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-</w:t>
            </w:r>
            <w:r w:rsidR="00E02850">
              <w:rPr>
                <w:rFonts w:ascii="Times New Roman" w:hAnsi="Times New Roman" w:cs="Times New Roman"/>
                <w:lang w:val="en-US"/>
              </w:rPr>
              <w:t>1 849,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A573B6" w14:textId="30C0035B" w:rsidR="000C6E1B" w:rsidRPr="00C85BBD" w:rsidRDefault="00E02850" w:rsidP="00C85BB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25 357,8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54CA09" w14:textId="6FA18EFF" w:rsidR="000C6E1B" w:rsidRPr="00E02850" w:rsidRDefault="00E02850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39 876,0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D78898" w14:textId="1AA3D239" w:rsidR="000C6E1B" w:rsidRPr="00E02850" w:rsidRDefault="00E02850" w:rsidP="00243AE6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343 114,74</w:t>
            </w:r>
          </w:p>
        </w:tc>
      </w:tr>
    </w:tbl>
    <w:p w14:paraId="60233831" w14:textId="794D1817" w:rsidR="001E55CE" w:rsidRPr="008E0B55" w:rsidRDefault="001E55CE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14:paraId="422F933B" w14:textId="0B30AD07" w:rsidR="001E55CE" w:rsidRPr="00E02850" w:rsidRDefault="00243AE6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 w:cs="Times New Roman"/>
          <w:spacing w:val="-6"/>
          <w:sz w:val="28"/>
          <w:szCs w:val="28"/>
          <w:lang w:val="en-US"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43 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56 659,6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 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,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9</m:t>
          </m:r>
        </m:oMath>
      </m:oMathPara>
    </w:p>
    <w:p w14:paraId="363019B2" w14:textId="473C48B9" w:rsidR="001E55CE" w:rsidRPr="008E0B55" w:rsidRDefault="001E55CE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14:paraId="6E56A4A4" w14:textId="111A9C45" w:rsidR="001E55CE" w:rsidRPr="00E02850" w:rsidRDefault="00243AE6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 w:cs="Times New Roman"/>
          <w:spacing w:val="-6"/>
          <w:sz w:val="28"/>
          <w:szCs w:val="28"/>
          <w:lang w:val="en-US"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1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43 00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lang w:val="en-US"/>
                </w:rPr>
                <m:t>149 139,93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9</m:t>
          </m:r>
        </m:oMath>
      </m:oMathPara>
    </w:p>
    <w:p w14:paraId="0CF725C3" w14:textId="268012C8" w:rsidR="001E55CE" w:rsidRPr="00E04E6D" w:rsidRDefault="001E55CE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д</w:t>
      </w:r>
      <w:r w:rsidR="003C577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ЧДД)</w:t>
      </w:r>
      <w:r w:rsidR="003C577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007058D3" w14:textId="4270D4E2" w:rsidR="001E55CE" w:rsidRPr="00E04E6D" w:rsidRDefault="001E55CE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555 514,94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143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 xml:space="preserve"> 000=412 514,4 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руб.</w:t>
      </w:r>
    </w:p>
    <w:p w14:paraId="710C45DB" w14:textId="1A5D4379" w:rsidR="001E55CE" w:rsidRPr="00E04E6D" w:rsidRDefault="001E55CE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ндекс доходности</w:t>
      </w:r>
      <w:r w:rsidR="003C577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ИД)</w:t>
      </w:r>
      <w:r w:rsidR="003C577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104726B8" w14:textId="62A89B4F" w:rsidR="0057766C" w:rsidRPr="00740D08" w:rsidRDefault="001E55CE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555 514,94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)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/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143 000=3</m:t>
        </m:r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, 88</m:t>
        </m:r>
      </m:oMath>
    </w:p>
    <w:p w14:paraId="14A52388" w14:textId="77777777" w:rsidR="001E55CE" w:rsidRDefault="001E55CE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14:paraId="1E50E536" w14:textId="2FEF8343" w:rsidR="001E55CE" w:rsidRPr="002A07D3" w:rsidRDefault="00243AE6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55 514,94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143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(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55 514,94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486 114,74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11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)</m:t>
              </m:r>
            </m:den>
          </m:f>
        </m:oMath>
      </m:oMathPara>
    </w:p>
    <w:p w14:paraId="20760310" w14:textId="49D6C637" w:rsidR="001E55CE" w:rsidRDefault="00E02850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59</m:t>
          </m:r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4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6</m:t>
              </m:r>
            </m:den>
          </m:f>
        </m:oMath>
      </m:oMathPara>
    </w:p>
    <w:p w14:paraId="6A604A5C" w14:textId="0AE6B5AA" w:rsidR="001E55CE" w:rsidRPr="005206FA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val="en-US" w:eastAsia="ru-RU"/>
        </w:rPr>
        <w:t>5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,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val="en-US" w:eastAsia="ru-RU"/>
        </w:rPr>
        <w:t>6</w:t>
      </w:r>
    </w:p>
    <w:p w14:paraId="2A69A5C2" w14:textId="02720D12" w:rsidR="00F153D1" w:rsidRPr="005206FA" w:rsidRDefault="001E55CE" w:rsidP="005206FA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</w:t>
      </w:r>
      <w:r w:rsidR="00AE03F1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val="en-US" w:eastAsia="ru-RU"/>
        </w:rPr>
        <w:t>5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,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val="en-US" w:eastAsia="ru-RU"/>
        </w:rPr>
        <w:t>6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4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val="en-US" w:eastAsia="ru-RU"/>
        </w:rPr>
        <w:t>0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,</w:t>
      </w:r>
      <w:r w:rsidR="005206FA">
        <w:rPr>
          <w:rFonts w:ascii="Times New Roman" w:eastAsia="Times New Roman" w:hAnsi="Times New Roman" w:cs="Times New Roman"/>
          <w:spacing w:val="-6"/>
          <w:sz w:val="28"/>
          <w:szCs w:val="28"/>
          <w:lang w:val="en-US" w:eastAsia="ru-RU"/>
        </w:rPr>
        <w:t>6</w:t>
      </w:r>
    </w:p>
    <w:p w14:paraId="3208D7C6" w14:textId="5E76B7D1" w:rsidR="00294391" w:rsidRPr="003C5773" w:rsidRDefault="003C5773" w:rsidP="0057766C">
      <w:pPr>
        <w:pStyle w:val="2"/>
        <w:rPr>
          <w:b w:val="0"/>
          <w:bCs w:val="0"/>
        </w:rPr>
      </w:pPr>
      <w:r w:rsidRPr="003C5773">
        <w:rPr>
          <w:b w:val="0"/>
          <w:bCs w:val="0"/>
        </w:rPr>
        <w:lastRenderedPageBreak/>
        <w:t>ЗАКЮЧЕНИЕ</w:t>
      </w:r>
    </w:p>
    <w:p w14:paraId="184A87AC" w14:textId="65F9100F" w:rsidR="00294391" w:rsidRPr="00294391" w:rsidRDefault="00294391" w:rsidP="00294391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left="17" w:firstLine="833"/>
        <w:jc w:val="right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294391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Таблица </w:t>
      </w:r>
      <w:r w:rsidR="003C5773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4</w:t>
      </w:r>
      <w:r w:rsidRPr="00294391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. Сравнительная таблица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3974"/>
        <w:gridCol w:w="1757"/>
        <w:gridCol w:w="1757"/>
        <w:gridCol w:w="1783"/>
      </w:tblGrid>
      <w:tr w:rsidR="001E55CE" w:rsidRPr="00E04E6D" w14:paraId="12279D62" w14:textId="77777777" w:rsidTr="002A7CA6">
        <w:tc>
          <w:tcPr>
            <w:tcW w:w="3974" w:type="dxa"/>
          </w:tcPr>
          <w:p w14:paraId="7E43828F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i/>
                <w:iCs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i/>
                <w:iCs/>
                <w:spacing w:val="-1"/>
                <w:sz w:val="24"/>
                <w:szCs w:val="24"/>
              </w:rPr>
              <w:t>Показатель</w:t>
            </w:r>
          </w:p>
        </w:tc>
        <w:tc>
          <w:tcPr>
            <w:tcW w:w="1757" w:type="dxa"/>
          </w:tcPr>
          <w:p w14:paraId="7EF4A72D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i/>
                <w:iCs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i/>
                <w:iCs/>
                <w:spacing w:val="-1"/>
                <w:sz w:val="24"/>
                <w:szCs w:val="24"/>
              </w:rPr>
              <w:t>Прямая задача №1</w:t>
            </w:r>
          </w:p>
        </w:tc>
        <w:tc>
          <w:tcPr>
            <w:tcW w:w="1757" w:type="dxa"/>
          </w:tcPr>
          <w:p w14:paraId="0ABE53AD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i/>
                <w:iCs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i/>
                <w:iCs/>
                <w:spacing w:val="-1"/>
                <w:sz w:val="24"/>
                <w:szCs w:val="24"/>
              </w:rPr>
              <w:t>Прямая задача №2</w:t>
            </w:r>
          </w:p>
        </w:tc>
        <w:tc>
          <w:tcPr>
            <w:tcW w:w="1783" w:type="dxa"/>
          </w:tcPr>
          <w:p w14:paraId="429CBDBC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i/>
                <w:iCs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i/>
                <w:iCs/>
                <w:spacing w:val="-1"/>
                <w:sz w:val="24"/>
                <w:szCs w:val="24"/>
              </w:rPr>
              <w:t>Обратная задача</w:t>
            </w:r>
          </w:p>
        </w:tc>
      </w:tr>
      <w:tr w:rsidR="001E55CE" w:rsidRPr="00E04E6D" w14:paraId="1EF8AE0F" w14:textId="77777777" w:rsidTr="002A7CA6">
        <w:tc>
          <w:tcPr>
            <w:tcW w:w="3974" w:type="dxa"/>
          </w:tcPr>
          <w:p w14:paraId="14CD620A" w14:textId="77777777" w:rsidR="00294391" w:rsidRPr="003C5773" w:rsidRDefault="00294391" w:rsidP="003C577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3C5773">
              <w:rPr>
                <w:color w:val="000000"/>
                <w:sz w:val="24"/>
                <w:szCs w:val="24"/>
              </w:rPr>
              <w:t>Средний дневной объём</w:t>
            </w:r>
          </w:p>
          <w:p w14:paraId="2636DE45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color w:val="000000"/>
                <w:sz w:val="24"/>
                <w:szCs w:val="24"/>
              </w:rPr>
              <w:t>производства</w:t>
            </w:r>
          </w:p>
        </w:tc>
        <w:tc>
          <w:tcPr>
            <w:tcW w:w="1757" w:type="dxa"/>
          </w:tcPr>
          <w:p w14:paraId="21F9BF3B" w14:textId="6A524077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  <w:lang w:val="en-US"/>
              </w:rPr>
              <w:t>25</w:t>
            </w:r>
          </w:p>
        </w:tc>
        <w:tc>
          <w:tcPr>
            <w:tcW w:w="1757" w:type="dxa"/>
          </w:tcPr>
          <w:p w14:paraId="0529FCD3" w14:textId="4FA64C7A" w:rsidR="00294391" w:rsidRPr="00A65DCD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32</w:t>
            </w:r>
          </w:p>
        </w:tc>
        <w:tc>
          <w:tcPr>
            <w:tcW w:w="1783" w:type="dxa"/>
          </w:tcPr>
          <w:p w14:paraId="36D4DB95" w14:textId="594CDD49" w:rsidR="00294391" w:rsidRPr="005206FA" w:rsidRDefault="005206FA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</w:rPr>
              <w:t>1</w:t>
            </w: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8</w:t>
            </w:r>
          </w:p>
        </w:tc>
      </w:tr>
      <w:tr w:rsidR="001E55CE" w:rsidRPr="00E04E6D" w14:paraId="557B0437" w14:textId="77777777" w:rsidTr="002A7CA6">
        <w:tc>
          <w:tcPr>
            <w:tcW w:w="3974" w:type="dxa"/>
          </w:tcPr>
          <w:p w14:paraId="453A4180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Себестоимость продукции</w:t>
            </w:r>
          </w:p>
        </w:tc>
        <w:tc>
          <w:tcPr>
            <w:tcW w:w="1757" w:type="dxa"/>
          </w:tcPr>
          <w:p w14:paraId="66EFB359" w14:textId="500FC478" w:rsidR="00294391" w:rsidRPr="003C5773" w:rsidRDefault="00671271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E02FE0">
              <w:rPr>
                <w:sz w:val="24"/>
                <w:szCs w:val="24"/>
              </w:rPr>
              <w:t>610 280,5</w:t>
            </w:r>
          </w:p>
        </w:tc>
        <w:tc>
          <w:tcPr>
            <w:tcW w:w="1757" w:type="dxa"/>
          </w:tcPr>
          <w:p w14:paraId="14C05419" w14:textId="39D0BCE3" w:rsidR="00294391" w:rsidRPr="003C5773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F208BD">
              <w:rPr>
                <w:bCs/>
                <w:sz w:val="24"/>
                <w:szCs w:val="24"/>
              </w:rPr>
              <w:t>610 280,5</w:t>
            </w:r>
          </w:p>
        </w:tc>
        <w:tc>
          <w:tcPr>
            <w:tcW w:w="1783" w:type="dxa"/>
          </w:tcPr>
          <w:p w14:paraId="3166F2BD" w14:textId="4E905C82" w:rsidR="00294391" w:rsidRPr="003C5773" w:rsidRDefault="005206FA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99 625,5</w:t>
            </w:r>
          </w:p>
        </w:tc>
      </w:tr>
      <w:tr w:rsidR="001E55CE" w:rsidRPr="00E04E6D" w14:paraId="1CA479BA" w14:textId="77777777" w:rsidTr="002A7CA6">
        <w:tc>
          <w:tcPr>
            <w:tcW w:w="3974" w:type="dxa"/>
          </w:tcPr>
          <w:p w14:paraId="6B5D9DBA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Цена продукции</w:t>
            </w:r>
          </w:p>
        </w:tc>
        <w:tc>
          <w:tcPr>
            <w:tcW w:w="1757" w:type="dxa"/>
          </w:tcPr>
          <w:p w14:paraId="0178CA0E" w14:textId="60B67016" w:rsidR="00294391" w:rsidRPr="003C5773" w:rsidRDefault="0010578C" w:rsidP="00671271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3C5773">
              <w:rPr>
                <w:sz w:val="24"/>
                <w:szCs w:val="24"/>
                <w:lang w:val="en-US"/>
              </w:rPr>
              <w:t>29</w:t>
            </w:r>
            <w:r w:rsidR="00671271">
              <w:rPr>
                <w:sz w:val="24"/>
                <w:szCs w:val="24"/>
                <w:lang w:val="en-US"/>
              </w:rPr>
              <w:t> </w:t>
            </w:r>
            <w:r w:rsidRPr="003C5773">
              <w:rPr>
                <w:sz w:val="24"/>
                <w:szCs w:val="24"/>
                <w:lang w:val="en-US"/>
              </w:rPr>
              <w:t>2</w:t>
            </w:r>
            <w:r w:rsidR="00671271">
              <w:rPr>
                <w:sz w:val="24"/>
                <w:szCs w:val="24"/>
                <w:lang w:val="en-US"/>
              </w:rPr>
              <w:t>93,46</w:t>
            </w:r>
          </w:p>
        </w:tc>
        <w:tc>
          <w:tcPr>
            <w:tcW w:w="1757" w:type="dxa"/>
          </w:tcPr>
          <w:p w14:paraId="11EC3AB4" w14:textId="7B8AA6F3" w:rsidR="00294391" w:rsidRPr="00A65DCD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22 885</w:t>
            </w:r>
          </w:p>
        </w:tc>
        <w:tc>
          <w:tcPr>
            <w:tcW w:w="1783" w:type="dxa"/>
          </w:tcPr>
          <w:p w14:paraId="2E94C709" w14:textId="6FA12CEE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37 500</w:t>
            </w:r>
          </w:p>
        </w:tc>
      </w:tr>
      <w:tr w:rsidR="001E55CE" w:rsidRPr="00E04E6D" w14:paraId="1B5499BD" w14:textId="77777777" w:rsidTr="002A7CA6">
        <w:tc>
          <w:tcPr>
            <w:tcW w:w="3974" w:type="dxa"/>
          </w:tcPr>
          <w:p w14:paraId="6CDEA168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Чистая прибыль</w:t>
            </w:r>
          </w:p>
        </w:tc>
        <w:tc>
          <w:tcPr>
            <w:tcW w:w="1757" w:type="dxa"/>
          </w:tcPr>
          <w:p w14:paraId="33E30A41" w14:textId="083EFDFB" w:rsidR="00294391" w:rsidRPr="003C5773" w:rsidRDefault="00671271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D53FEF">
              <w:rPr>
                <w:bCs/>
                <w:sz w:val="24"/>
                <w:szCs w:val="24"/>
              </w:rPr>
              <w:t>97</w:t>
            </w:r>
            <w:r>
              <w:rPr>
                <w:bCs/>
                <w:sz w:val="24"/>
                <w:szCs w:val="24"/>
              </w:rPr>
              <w:t> 644,78</w:t>
            </w:r>
          </w:p>
        </w:tc>
        <w:tc>
          <w:tcPr>
            <w:tcW w:w="1757" w:type="dxa"/>
          </w:tcPr>
          <w:p w14:paraId="280D3E66" w14:textId="1133BFE7" w:rsidR="00294391" w:rsidRPr="003C5773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97 631,5</w:t>
            </w:r>
          </w:p>
        </w:tc>
        <w:tc>
          <w:tcPr>
            <w:tcW w:w="1783" w:type="dxa"/>
          </w:tcPr>
          <w:p w14:paraId="1F1FA047" w14:textId="581787F6" w:rsidR="00294391" w:rsidRPr="003C5773" w:rsidRDefault="005206FA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>
              <w:rPr>
                <w:sz w:val="24"/>
                <w:szCs w:val="24"/>
              </w:rPr>
              <w:t>156 659,6</w:t>
            </w:r>
          </w:p>
        </w:tc>
      </w:tr>
      <w:tr w:rsidR="001E55CE" w:rsidRPr="00E04E6D" w14:paraId="5FCB44D8" w14:textId="77777777" w:rsidTr="002A7CA6">
        <w:tc>
          <w:tcPr>
            <w:tcW w:w="3974" w:type="dxa"/>
          </w:tcPr>
          <w:p w14:paraId="179AA840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Рентабельность продукции</w:t>
            </w:r>
          </w:p>
        </w:tc>
        <w:tc>
          <w:tcPr>
            <w:tcW w:w="1757" w:type="dxa"/>
          </w:tcPr>
          <w:p w14:paraId="233568C2" w14:textId="7025325A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3C5773">
              <w:rPr>
                <w:rFonts w:eastAsia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757" w:type="dxa"/>
          </w:tcPr>
          <w:p w14:paraId="53009538" w14:textId="0955AB8E" w:rsidR="00294391" w:rsidRPr="00A65DCD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13,3</w:t>
            </w:r>
          </w:p>
        </w:tc>
        <w:tc>
          <w:tcPr>
            <w:tcW w:w="1783" w:type="dxa"/>
          </w:tcPr>
          <w:p w14:paraId="58696EC4" w14:textId="29A71D3E" w:rsidR="00294391" w:rsidRPr="003C5773" w:rsidRDefault="005206FA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5</w:t>
            </w:r>
            <w:r>
              <w:rPr>
                <w:rFonts w:eastAsia="Times New Roman"/>
                <w:spacing w:val="-1"/>
                <w:sz w:val="24"/>
                <w:szCs w:val="24"/>
              </w:rPr>
              <w:t>,</w:t>
            </w: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9</w:t>
            </w:r>
            <w:r w:rsidR="0010578C" w:rsidRPr="003C5773">
              <w:rPr>
                <w:rFonts w:eastAsia="Times New Roman"/>
                <w:spacing w:val="-1"/>
                <w:sz w:val="24"/>
                <w:szCs w:val="24"/>
              </w:rPr>
              <w:t>5</w:t>
            </w:r>
          </w:p>
        </w:tc>
      </w:tr>
      <w:tr w:rsidR="001E55CE" w:rsidRPr="00E04E6D" w14:paraId="53BAA41D" w14:textId="77777777" w:rsidTr="002A7CA6">
        <w:tc>
          <w:tcPr>
            <w:tcW w:w="3974" w:type="dxa"/>
          </w:tcPr>
          <w:p w14:paraId="141D050A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Точка безубыточности</w:t>
            </w:r>
          </w:p>
        </w:tc>
        <w:tc>
          <w:tcPr>
            <w:tcW w:w="1757" w:type="dxa"/>
          </w:tcPr>
          <w:p w14:paraId="3856F9B2" w14:textId="31DEFC7F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  <w:lang w:val="en-US"/>
              </w:rPr>
              <w:t>16</w:t>
            </w:r>
          </w:p>
        </w:tc>
        <w:tc>
          <w:tcPr>
            <w:tcW w:w="1757" w:type="dxa"/>
          </w:tcPr>
          <w:p w14:paraId="7BB5E9D1" w14:textId="36A327A0" w:rsidR="00294391" w:rsidRPr="00A65DCD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24</w:t>
            </w:r>
          </w:p>
        </w:tc>
        <w:tc>
          <w:tcPr>
            <w:tcW w:w="1783" w:type="dxa"/>
          </w:tcPr>
          <w:p w14:paraId="0CD7F40F" w14:textId="40CB73B1" w:rsidR="00294391" w:rsidRPr="005206FA" w:rsidRDefault="005206FA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</w:rPr>
              <w:t>1</w:t>
            </w: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1</w:t>
            </w:r>
          </w:p>
        </w:tc>
      </w:tr>
      <w:tr w:rsidR="001E55CE" w:rsidRPr="00E04E6D" w14:paraId="7053B9F2" w14:textId="77777777" w:rsidTr="002A7CA6">
        <w:tc>
          <w:tcPr>
            <w:tcW w:w="3974" w:type="dxa"/>
          </w:tcPr>
          <w:p w14:paraId="3A36BD02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ЧДД</w:t>
            </w:r>
          </w:p>
        </w:tc>
        <w:tc>
          <w:tcPr>
            <w:tcW w:w="1757" w:type="dxa"/>
          </w:tcPr>
          <w:p w14:paraId="60FDD2B6" w14:textId="6FCAEE3C" w:rsidR="00294391" w:rsidRPr="003C5773" w:rsidRDefault="00A53BAF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6"/>
                <w:sz w:val="24"/>
                <w:szCs w:val="24"/>
              </w:rPr>
            </w:pPr>
            <w:r w:rsidRPr="00A53BAF">
              <w:rPr>
                <w:rFonts w:eastAsia="Times New Roman"/>
                <w:spacing w:val="-6"/>
                <w:sz w:val="24"/>
                <w:szCs w:val="24"/>
                <w:lang w:val="en-US"/>
              </w:rPr>
              <w:t>203 249,18</w:t>
            </w:r>
          </w:p>
        </w:tc>
        <w:tc>
          <w:tcPr>
            <w:tcW w:w="1757" w:type="dxa"/>
          </w:tcPr>
          <w:p w14:paraId="048979EB" w14:textId="768FFE5E" w:rsidR="00294391" w:rsidRPr="003C5773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A65DCD">
              <w:rPr>
                <w:rFonts w:eastAsia="Times New Roman"/>
                <w:spacing w:val="-1"/>
                <w:sz w:val="24"/>
                <w:szCs w:val="24"/>
              </w:rPr>
              <w:t>203 203</w:t>
            </w:r>
          </w:p>
        </w:tc>
        <w:tc>
          <w:tcPr>
            <w:tcW w:w="1783" w:type="dxa"/>
          </w:tcPr>
          <w:p w14:paraId="2916F222" w14:textId="4CF0EBF5" w:rsidR="00294391" w:rsidRPr="003C5773" w:rsidRDefault="005206FA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5206FA">
              <w:rPr>
                <w:rFonts w:eastAsia="Times New Roman"/>
                <w:spacing w:val="-1"/>
                <w:sz w:val="24"/>
                <w:szCs w:val="24"/>
              </w:rPr>
              <w:t>412 514,4</w:t>
            </w:r>
          </w:p>
        </w:tc>
      </w:tr>
      <w:tr w:rsidR="001E55CE" w:rsidRPr="00E04E6D" w14:paraId="4FBFAA67" w14:textId="77777777" w:rsidTr="002A7CA6">
        <w:tc>
          <w:tcPr>
            <w:tcW w:w="3974" w:type="dxa"/>
          </w:tcPr>
          <w:p w14:paraId="57117093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ИД</w:t>
            </w:r>
          </w:p>
        </w:tc>
        <w:tc>
          <w:tcPr>
            <w:tcW w:w="1757" w:type="dxa"/>
          </w:tcPr>
          <w:p w14:paraId="53189463" w14:textId="0ABC2440" w:rsidR="00294391" w:rsidRPr="00A53BAF" w:rsidRDefault="00A53BAF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2,42</w:t>
            </w:r>
          </w:p>
        </w:tc>
        <w:tc>
          <w:tcPr>
            <w:tcW w:w="1757" w:type="dxa"/>
          </w:tcPr>
          <w:p w14:paraId="710183C3" w14:textId="63DDF29D" w:rsidR="00294391" w:rsidRPr="00A65DCD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2,4</w:t>
            </w:r>
          </w:p>
        </w:tc>
        <w:tc>
          <w:tcPr>
            <w:tcW w:w="1783" w:type="dxa"/>
          </w:tcPr>
          <w:p w14:paraId="6228BBF6" w14:textId="777D8483" w:rsidR="00294391" w:rsidRPr="003C5773" w:rsidRDefault="005206FA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3</w:t>
            </w:r>
            <w:r w:rsidR="0010578C" w:rsidRPr="003C5773">
              <w:rPr>
                <w:rFonts w:eastAsia="Times New Roman"/>
                <w:spacing w:val="-1"/>
                <w:sz w:val="24"/>
                <w:szCs w:val="24"/>
              </w:rPr>
              <w:t>,88</w:t>
            </w:r>
          </w:p>
        </w:tc>
      </w:tr>
      <w:tr w:rsidR="001E55CE" w:rsidRPr="00E04E6D" w14:paraId="333C62D5" w14:textId="77777777" w:rsidTr="002A7CA6">
        <w:tc>
          <w:tcPr>
            <w:tcW w:w="3974" w:type="dxa"/>
          </w:tcPr>
          <w:p w14:paraId="06F909B0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ВНД</w:t>
            </w:r>
          </w:p>
        </w:tc>
        <w:tc>
          <w:tcPr>
            <w:tcW w:w="1757" w:type="dxa"/>
          </w:tcPr>
          <w:p w14:paraId="1AF5575E" w14:textId="700E6850" w:rsidR="00294391" w:rsidRPr="00A53BAF" w:rsidRDefault="00A53BAF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33,2</w:t>
            </w:r>
          </w:p>
        </w:tc>
        <w:tc>
          <w:tcPr>
            <w:tcW w:w="1757" w:type="dxa"/>
          </w:tcPr>
          <w:p w14:paraId="51256DFD" w14:textId="54B14B8C" w:rsidR="00294391" w:rsidRPr="00A65DCD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33,2</w:t>
            </w:r>
          </w:p>
        </w:tc>
        <w:tc>
          <w:tcPr>
            <w:tcW w:w="1783" w:type="dxa"/>
          </w:tcPr>
          <w:p w14:paraId="23F96FA2" w14:textId="2FB4675F" w:rsidR="00294391" w:rsidRPr="005206FA" w:rsidRDefault="005206FA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40,6</w:t>
            </w:r>
          </w:p>
        </w:tc>
      </w:tr>
      <w:tr w:rsidR="001E55CE" w:rsidRPr="00E04E6D" w14:paraId="22B63DEC" w14:textId="77777777" w:rsidTr="002A7CA6">
        <w:tc>
          <w:tcPr>
            <w:tcW w:w="3974" w:type="dxa"/>
          </w:tcPr>
          <w:p w14:paraId="2EA85C13" w14:textId="77777777" w:rsidR="00294391" w:rsidRPr="003C5773" w:rsidRDefault="00F153D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Срок окупаемости инвестиций без учета</w:t>
            </w:r>
            <w:r w:rsidR="00294391" w:rsidRPr="003C5773">
              <w:rPr>
                <w:rFonts w:eastAsia="Times New Roman"/>
                <w:spacing w:val="-1"/>
                <w:sz w:val="24"/>
                <w:szCs w:val="24"/>
              </w:rPr>
              <w:t xml:space="preserve"> дисконтирования</w:t>
            </w:r>
          </w:p>
        </w:tc>
        <w:tc>
          <w:tcPr>
            <w:tcW w:w="1757" w:type="dxa"/>
          </w:tcPr>
          <w:p w14:paraId="0BE0FE73" w14:textId="1A4BAC25" w:rsidR="00294391" w:rsidRPr="00A53BAF" w:rsidRDefault="00A53BAF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</w:rPr>
              <w:t>2,</w:t>
            </w: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5</w:t>
            </w:r>
          </w:p>
        </w:tc>
        <w:tc>
          <w:tcPr>
            <w:tcW w:w="1757" w:type="dxa"/>
          </w:tcPr>
          <w:p w14:paraId="518E486F" w14:textId="0D1E6199" w:rsidR="00294391" w:rsidRPr="00A65DCD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2,53</w:t>
            </w:r>
          </w:p>
        </w:tc>
        <w:tc>
          <w:tcPr>
            <w:tcW w:w="1783" w:type="dxa"/>
          </w:tcPr>
          <w:p w14:paraId="5A7DAF2D" w14:textId="257FF814" w:rsidR="00294391" w:rsidRPr="005206FA" w:rsidRDefault="005206FA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</w:rPr>
              <w:t>1,</w:t>
            </w: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9</w:t>
            </w:r>
          </w:p>
        </w:tc>
      </w:tr>
      <w:tr w:rsidR="001E55CE" w:rsidRPr="00E04E6D" w14:paraId="063C46CC" w14:textId="77777777" w:rsidTr="002A7CA6">
        <w:tc>
          <w:tcPr>
            <w:tcW w:w="3974" w:type="dxa"/>
          </w:tcPr>
          <w:p w14:paraId="447241C7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 xml:space="preserve">Срок окупаемости инвестиций </w:t>
            </w:r>
            <w:r w:rsidR="00F153D1" w:rsidRPr="003C5773">
              <w:rPr>
                <w:rFonts w:eastAsia="Times New Roman"/>
                <w:spacing w:val="-1"/>
                <w:sz w:val="24"/>
                <w:szCs w:val="24"/>
              </w:rPr>
              <w:t>с учетом</w:t>
            </w:r>
            <w:r w:rsidRPr="003C5773">
              <w:rPr>
                <w:rFonts w:eastAsia="Times New Roman"/>
                <w:spacing w:val="-1"/>
                <w:sz w:val="24"/>
                <w:szCs w:val="24"/>
              </w:rPr>
              <w:t xml:space="preserve"> дисконтирования</w:t>
            </w:r>
          </w:p>
        </w:tc>
        <w:tc>
          <w:tcPr>
            <w:tcW w:w="1757" w:type="dxa"/>
          </w:tcPr>
          <w:p w14:paraId="6E524E3A" w14:textId="388D1FCD" w:rsidR="00294391" w:rsidRPr="00A53BAF" w:rsidRDefault="00A53BAF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</w:rPr>
              <w:t>2,4</w:t>
            </w: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5</w:t>
            </w:r>
          </w:p>
        </w:tc>
        <w:tc>
          <w:tcPr>
            <w:tcW w:w="1757" w:type="dxa"/>
          </w:tcPr>
          <w:p w14:paraId="668FE63A" w14:textId="6192F163" w:rsidR="00294391" w:rsidRPr="00A65DCD" w:rsidRDefault="00A65DCD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2,4</w:t>
            </w:r>
          </w:p>
        </w:tc>
        <w:tc>
          <w:tcPr>
            <w:tcW w:w="1783" w:type="dxa"/>
          </w:tcPr>
          <w:p w14:paraId="39803349" w14:textId="669D2E20" w:rsidR="00294391" w:rsidRPr="005206FA" w:rsidRDefault="005206FA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>
              <w:rPr>
                <w:rFonts w:eastAsia="Times New Roman"/>
                <w:spacing w:val="-1"/>
                <w:sz w:val="24"/>
                <w:szCs w:val="24"/>
              </w:rPr>
              <w:t>1,</w:t>
            </w:r>
            <w:r>
              <w:rPr>
                <w:rFonts w:eastAsia="Times New Roman"/>
                <w:spacing w:val="-1"/>
                <w:sz w:val="24"/>
                <w:szCs w:val="24"/>
                <w:lang w:val="en-US"/>
              </w:rPr>
              <w:t>9</w:t>
            </w:r>
          </w:p>
        </w:tc>
      </w:tr>
    </w:tbl>
    <w:p w14:paraId="5174BA54" w14:textId="77777777" w:rsidR="00294391" w:rsidRPr="00E04E6D" w:rsidRDefault="00294391" w:rsidP="0029439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061D0787" w14:textId="00FAAB86" w:rsidR="00294391" w:rsidRPr="00347A33" w:rsidRDefault="003C5773" w:rsidP="0057766C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ывод: </w:t>
      </w:r>
      <w:r w:rsidR="00294391" w:rsidRPr="00E04E6D">
        <w:rPr>
          <w:rFonts w:ascii="Times New Roman" w:hAnsi="Times New Roman" w:cs="Times New Roman"/>
          <w:color w:val="000000"/>
          <w:sz w:val="28"/>
          <w:szCs w:val="28"/>
        </w:rPr>
        <w:t xml:space="preserve">В результате проведения расчетов можно сделать вывод, что наиболее выгодным проектом для инвестирования является </w:t>
      </w:r>
      <w:r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="00A65DCD">
        <w:rPr>
          <w:rFonts w:ascii="Times New Roman" w:hAnsi="Times New Roman" w:cs="Times New Roman"/>
          <w:color w:val="000000"/>
          <w:sz w:val="28"/>
          <w:szCs w:val="28"/>
        </w:rPr>
        <w:t>роект №</w:t>
      </w:r>
      <w:r w:rsidR="00A65DCD" w:rsidRPr="00A65DCD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294391" w:rsidRPr="00E04E6D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</w:rPr>
        <w:t>Он</w:t>
      </w:r>
      <w:r w:rsidR="0057766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является наиболее привлекательным и </w:t>
      </w:r>
      <w:r w:rsidRPr="0057766C">
        <w:rPr>
          <w:rFonts w:ascii="Times New Roman" w:hAnsi="Times New Roman" w:cs="Times New Roman"/>
          <w:color w:val="000000"/>
          <w:sz w:val="28"/>
          <w:szCs w:val="28"/>
        </w:rPr>
        <w:t>эффективным, в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связи с </w:t>
      </w:r>
      <w:r w:rsidRPr="0057766C">
        <w:rPr>
          <w:rFonts w:ascii="Times New Roman" w:hAnsi="Times New Roman" w:cs="Times New Roman"/>
          <w:color w:val="000000"/>
          <w:sz w:val="28"/>
          <w:szCs w:val="28"/>
        </w:rPr>
        <w:t>высокой рентабельностью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65DCD">
        <w:rPr>
          <w:rFonts w:ascii="Times New Roman" w:hAnsi="Times New Roman" w:cs="Times New Roman"/>
          <w:color w:val="000000"/>
          <w:sz w:val="28"/>
          <w:szCs w:val="28"/>
          <w:lang w:val="en-US"/>
        </w:rPr>
        <w:t>16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%</w:t>
      </w:r>
      <w:bookmarkStart w:id="57" w:name="_GoBack"/>
      <w:bookmarkEnd w:id="57"/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. На основе полученных данных, можно сказать, что вложение инвестиций в этот </w:t>
      </w:r>
      <w:r w:rsidRPr="0057766C">
        <w:rPr>
          <w:rFonts w:ascii="Times New Roman" w:hAnsi="Times New Roman" w:cs="Times New Roman"/>
          <w:color w:val="000000"/>
          <w:sz w:val="28"/>
          <w:szCs w:val="28"/>
        </w:rPr>
        <w:t>проект является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целесообразным.</w:t>
      </w:r>
    </w:p>
    <w:p w14:paraId="22B685CF" w14:textId="77777777" w:rsidR="00294391" w:rsidRDefault="00294391"/>
    <w:sectPr w:rsidR="00294391" w:rsidSect="003C5773">
      <w:footerReference w:type="default" r:id="rId31"/>
      <w:pgSz w:w="11906" w:h="16838"/>
      <w:pgMar w:top="1134" w:right="1133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2C0686" w14:textId="77777777" w:rsidR="00D21C38" w:rsidRDefault="00D21C38" w:rsidP="004F770E">
      <w:pPr>
        <w:spacing w:after="0" w:line="240" w:lineRule="auto"/>
      </w:pPr>
      <w:r>
        <w:separator/>
      </w:r>
    </w:p>
  </w:endnote>
  <w:endnote w:type="continuationSeparator" w:id="0">
    <w:p w14:paraId="7F4CD642" w14:textId="77777777" w:rsidR="00D21C38" w:rsidRDefault="00D21C38" w:rsidP="004F77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96704406"/>
      <w:docPartObj>
        <w:docPartGallery w:val="Page Numbers (Bottom of Page)"/>
        <w:docPartUnique/>
      </w:docPartObj>
    </w:sdtPr>
    <w:sdtContent>
      <w:p w14:paraId="20CC35F5" w14:textId="60ACDAB3" w:rsidR="00B91379" w:rsidRDefault="00B91379">
        <w:pPr>
          <w:pStyle w:val="a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65DCD">
          <w:rPr>
            <w:noProof/>
          </w:rPr>
          <w:t>26</w:t>
        </w:r>
        <w:r>
          <w:fldChar w:fldCharType="end"/>
        </w:r>
      </w:p>
    </w:sdtContent>
  </w:sdt>
  <w:p w14:paraId="52DD5762" w14:textId="77777777" w:rsidR="00B91379" w:rsidRDefault="00B91379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1FBBDD" w14:textId="77777777" w:rsidR="00D21C38" w:rsidRDefault="00D21C38" w:rsidP="004F770E">
      <w:pPr>
        <w:spacing w:after="0" w:line="240" w:lineRule="auto"/>
      </w:pPr>
      <w:r>
        <w:separator/>
      </w:r>
    </w:p>
  </w:footnote>
  <w:footnote w:type="continuationSeparator" w:id="0">
    <w:p w14:paraId="28F503A5" w14:textId="77777777" w:rsidR="00D21C38" w:rsidRDefault="00D21C38" w:rsidP="004F77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87322"/>
    <w:multiLevelType w:val="multilevel"/>
    <w:tmpl w:val="68D8956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">
    <w:nsid w:val="0B6312E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D604E67"/>
    <w:multiLevelType w:val="hybridMultilevel"/>
    <w:tmpl w:val="006438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1FAC6294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6E34C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2B6169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3126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19A27E9D"/>
    <w:multiLevelType w:val="multilevel"/>
    <w:tmpl w:val="2E583932"/>
    <w:lvl w:ilvl="0">
      <w:start w:val="2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ind w:left="1459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88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4332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54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686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794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9388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0832" w:hanging="2160"/>
      </w:pPr>
      <w:rPr>
        <w:rFonts w:cs="Times New Roman" w:hint="default"/>
      </w:rPr>
    </w:lvl>
  </w:abstractNum>
  <w:abstractNum w:abstractNumId="6">
    <w:nsid w:val="1D3123F2"/>
    <w:multiLevelType w:val="hybridMultilevel"/>
    <w:tmpl w:val="54E08890"/>
    <w:lvl w:ilvl="0" w:tplc="5B86970C">
      <w:start w:val="60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0C5C2C"/>
    <w:multiLevelType w:val="hybridMultilevel"/>
    <w:tmpl w:val="B9F46844"/>
    <w:lvl w:ilvl="0" w:tplc="60A03D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F721EDB"/>
    <w:multiLevelType w:val="hybridMultilevel"/>
    <w:tmpl w:val="83DC11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1DD56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228B6F2A"/>
    <w:multiLevelType w:val="hybridMultilevel"/>
    <w:tmpl w:val="BE24E0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F32DD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2F562EB5"/>
    <w:multiLevelType w:val="hybridMultilevel"/>
    <w:tmpl w:val="BDC83F00"/>
    <w:lvl w:ilvl="0" w:tplc="8E305E7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56523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367C6645"/>
    <w:multiLevelType w:val="multilevel"/>
    <w:tmpl w:val="EAC8BA6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382A528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40CC1A27"/>
    <w:multiLevelType w:val="multilevel"/>
    <w:tmpl w:val="1D582F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>
    <w:nsid w:val="449B40E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44F05BC5"/>
    <w:multiLevelType w:val="hybridMultilevel"/>
    <w:tmpl w:val="E9EEF780"/>
    <w:lvl w:ilvl="0" w:tplc="B5E00A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8"/>
      </w:rPr>
    </w:lvl>
    <w:lvl w:ilvl="1" w:tplc="A30C81B4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4252BCE0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7CD20BA6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42983250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AA2CD458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E23CCB98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39142548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B3DECF20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9">
    <w:nsid w:val="4607439A"/>
    <w:multiLevelType w:val="multilevel"/>
    <w:tmpl w:val="1D582F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4AC36F8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>
    <w:nsid w:val="4E457BDC"/>
    <w:multiLevelType w:val="hybridMultilevel"/>
    <w:tmpl w:val="FFFAA9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6E095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532737A1"/>
    <w:multiLevelType w:val="multilevel"/>
    <w:tmpl w:val="CC427F2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4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400" w:hanging="2160"/>
      </w:pPr>
      <w:rPr>
        <w:rFonts w:hint="default"/>
      </w:rPr>
    </w:lvl>
  </w:abstractNum>
  <w:abstractNum w:abstractNumId="24">
    <w:nsid w:val="595E2EB4"/>
    <w:multiLevelType w:val="multilevel"/>
    <w:tmpl w:val="36C0B942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5">
    <w:nsid w:val="5F9A6E8E"/>
    <w:multiLevelType w:val="hybridMultilevel"/>
    <w:tmpl w:val="317CDB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BA5B30"/>
    <w:multiLevelType w:val="hybridMultilevel"/>
    <w:tmpl w:val="128AA7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3C36F4B"/>
    <w:multiLevelType w:val="hybridMultilevel"/>
    <w:tmpl w:val="DEA05CA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>
    <w:nsid w:val="660C32B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>
    <w:nsid w:val="6CD5773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0"/>
  </w:num>
  <w:num w:numId="3">
    <w:abstractNumId w:val="26"/>
  </w:num>
  <w:num w:numId="4">
    <w:abstractNumId w:val="2"/>
  </w:num>
  <w:num w:numId="5">
    <w:abstractNumId w:val="22"/>
  </w:num>
  <w:num w:numId="6">
    <w:abstractNumId w:val="11"/>
  </w:num>
  <w:num w:numId="7">
    <w:abstractNumId w:val="16"/>
  </w:num>
  <w:num w:numId="8">
    <w:abstractNumId w:val="9"/>
  </w:num>
  <w:num w:numId="9">
    <w:abstractNumId w:val="29"/>
  </w:num>
  <w:num w:numId="10">
    <w:abstractNumId w:val="19"/>
  </w:num>
  <w:num w:numId="11">
    <w:abstractNumId w:val="18"/>
  </w:num>
  <w:num w:numId="12">
    <w:abstractNumId w:val="14"/>
  </w:num>
  <w:num w:numId="13">
    <w:abstractNumId w:val="12"/>
  </w:num>
  <w:num w:numId="14">
    <w:abstractNumId w:val="5"/>
  </w:num>
  <w:num w:numId="15">
    <w:abstractNumId w:val="27"/>
  </w:num>
  <w:num w:numId="16">
    <w:abstractNumId w:val="21"/>
  </w:num>
  <w:num w:numId="17">
    <w:abstractNumId w:val="24"/>
  </w:num>
  <w:num w:numId="18">
    <w:abstractNumId w:val="15"/>
  </w:num>
  <w:num w:numId="19">
    <w:abstractNumId w:val="8"/>
  </w:num>
  <w:num w:numId="20">
    <w:abstractNumId w:val="25"/>
  </w:num>
  <w:num w:numId="21">
    <w:abstractNumId w:val="20"/>
  </w:num>
  <w:num w:numId="22">
    <w:abstractNumId w:val="3"/>
  </w:num>
  <w:num w:numId="23">
    <w:abstractNumId w:val="28"/>
  </w:num>
  <w:num w:numId="24">
    <w:abstractNumId w:val="4"/>
  </w:num>
  <w:num w:numId="25">
    <w:abstractNumId w:val="17"/>
  </w:num>
  <w:num w:numId="26">
    <w:abstractNumId w:val="13"/>
  </w:num>
  <w:num w:numId="27">
    <w:abstractNumId w:val="1"/>
  </w:num>
  <w:num w:numId="28">
    <w:abstractNumId w:val="0"/>
  </w:num>
  <w:num w:numId="29">
    <w:abstractNumId w:val="6"/>
  </w:num>
  <w:num w:numId="30">
    <w:abstractNumId w:val="23"/>
  </w:num>
  <w:num w:numId="3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04E82"/>
    <w:rsid w:val="000313C1"/>
    <w:rsid w:val="0003662E"/>
    <w:rsid w:val="000422F0"/>
    <w:rsid w:val="000606B5"/>
    <w:rsid w:val="00072A17"/>
    <w:rsid w:val="000851C8"/>
    <w:rsid w:val="000870FC"/>
    <w:rsid w:val="00093E39"/>
    <w:rsid w:val="000A2623"/>
    <w:rsid w:val="000B75E9"/>
    <w:rsid w:val="000C6E1B"/>
    <w:rsid w:val="000D0F6D"/>
    <w:rsid w:val="000E3612"/>
    <w:rsid w:val="000E47B8"/>
    <w:rsid w:val="000F54F7"/>
    <w:rsid w:val="000F61B5"/>
    <w:rsid w:val="000F7BAE"/>
    <w:rsid w:val="0010578C"/>
    <w:rsid w:val="00127E9C"/>
    <w:rsid w:val="001B36E5"/>
    <w:rsid w:val="001E55CE"/>
    <w:rsid w:val="002020FE"/>
    <w:rsid w:val="002146A4"/>
    <w:rsid w:val="002334CC"/>
    <w:rsid w:val="00243AE6"/>
    <w:rsid w:val="00275E11"/>
    <w:rsid w:val="00294391"/>
    <w:rsid w:val="002A07D3"/>
    <w:rsid w:val="002A36CF"/>
    <w:rsid w:val="002A7CA6"/>
    <w:rsid w:val="002A7CE7"/>
    <w:rsid w:val="002B6241"/>
    <w:rsid w:val="002C3ED9"/>
    <w:rsid w:val="00310609"/>
    <w:rsid w:val="00315DEF"/>
    <w:rsid w:val="00352750"/>
    <w:rsid w:val="00363150"/>
    <w:rsid w:val="00366A99"/>
    <w:rsid w:val="003771FB"/>
    <w:rsid w:val="003913FE"/>
    <w:rsid w:val="0039542C"/>
    <w:rsid w:val="003A07E1"/>
    <w:rsid w:val="003C5773"/>
    <w:rsid w:val="003D61A4"/>
    <w:rsid w:val="004128BA"/>
    <w:rsid w:val="00430532"/>
    <w:rsid w:val="004613A9"/>
    <w:rsid w:val="00461E7D"/>
    <w:rsid w:val="00462390"/>
    <w:rsid w:val="004658F1"/>
    <w:rsid w:val="004845B5"/>
    <w:rsid w:val="0048531E"/>
    <w:rsid w:val="00487194"/>
    <w:rsid w:val="00490CCE"/>
    <w:rsid w:val="00491AAB"/>
    <w:rsid w:val="004F3632"/>
    <w:rsid w:val="004F770E"/>
    <w:rsid w:val="005074E5"/>
    <w:rsid w:val="005152F2"/>
    <w:rsid w:val="0051719B"/>
    <w:rsid w:val="0052061E"/>
    <w:rsid w:val="005206FA"/>
    <w:rsid w:val="00530A85"/>
    <w:rsid w:val="00534DF1"/>
    <w:rsid w:val="00544366"/>
    <w:rsid w:val="005461DE"/>
    <w:rsid w:val="005559E5"/>
    <w:rsid w:val="00566472"/>
    <w:rsid w:val="0057766C"/>
    <w:rsid w:val="00585045"/>
    <w:rsid w:val="00594505"/>
    <w:rsid w:val="00594664"/>
    <w:rsid w:val="005A6EF6"/>
    <w:rsid w:val="005B3956"/>
    <w:rsid w:val="005B4DE6"/>
    <w:rsid w:val="005C3A6E"/>
    <w:rsid w:val="005D12FD"/>
    <w:rsid w:val="005E4A86"/>
    <w:rsid w:val="005F3312"/>
    <w:rsid w:val="00601651"/>
    <w:rsid w:val="0060284D"/>
    <w:rsid w:val="006041C7"/>
    <w:rsid w:val="00614B37"/>
    <w:rsid w:val="00643F8B"/>
    <w:rsid w:val="006521EE"/>
    <w:rsid w:val="00657C97"/>
    <w:rsid w:val="0066095D"/>
    <w:rsid w:val="00667F17"/>
    <w:rsid w:val="00671271"/>
    <w:rsid w:val="00673068"/>
    <w:rsid w:val="006A30DA"/>
    <w:rsid w:val="006B1B4F"/>
    <w:rsid w:val="006C0B1A"/>
    <w:rsid w:val="006C3AFA"/>
    <w:rsid w:val="006E024C"/>
    <w:rsid w:val="007047F4"/>
    <w:rsid w:val="00704E82"/>
    <w:rsid w:val="007171E3"/>
    <w:rsid w:val="00734712"/>
    <w:rsid w:val="00740D08"/>
    <w:rsid w:val="00771B04"/>
    <w:rsid w:val="00783670"/>
    <w:rsid w:val="0078746A"/>
    <w:rsid w:val="007B3555"/>
    <w:rsid w:val="007C712A"/>
    <w:rsid w:val="007D1CAF"/>
    <w:rsid w:val="00805E7F"/>
    <w:rsid w:val="00807254"/>
    <w:rsid w:val="00817A44"/>
    <w:rsid w:val="00831E88"/>
    <w:rsid w:val="00832EE9"/>
    <w:rsid w:val="008479DD"/>
    <w:rsid w:val="00855066"/>
    <w:rsid w:val="0088191D"/>
    <w:rsid w:val="00896D4B"/>
    <w:rsid w:val="008C6B7C"/>
    <w:rsid w:val="008E3F83"/>
    <w:rsid w:val="00903B1A"/>
    <w:rsid w:val="009134BE"/>
    <w:rsid w:val="00925DEB"/>
    <w:rsid w:val="0093351F"/>
    <w:rsid w:val="009A566A"/>
    <w:rsid w:val="009C2E9C"/>
    <w:rsid w:val="009E5969"/>
    <w:rsid w:val="00A05850"/>
    <w:rsid w:val="00A2329D"/>
    <w:rsid w:val="00A40FD6"/>
    <w:rsid w:val="00A53BAF"/>
    <w:rsid w:val="00A643E9"/>
    <w:rsid w:val="00A65DCD"/>
    <w:rsid w:val="00A66152"/>
    <w:rsid w:val="00A7197E"/>
    <w:rsid w:val="00A826B4"/>
    <w:rsid w:val="00A94442"/>
    <w:rsid w:val="00AB41A6"/>
    <w:rsid w:val="00AD438F"/>
    <w:rsid w:val="00AE03F1"/>
    <w:rsid w:val="00AE2E6A"/>
    <w:rsid w:val="00AE373C"/>
    <w:rsid w:val="00B0447F"/>
    <w:rsid w:val="00B20FA4"/>
    <w:rsid w:val="00B52F46"/>
    <w:rsid w:val="00B54398"/>
    <w:rsid w:val="00B614FE"/>
    <w:rsid w:val="00B71F22"/>
    <w:rsid w:val="00B91379"/>
    <w:rsid w:val="00BD3140"/>
    <w:rsid w:val="00BD4771"/>
    <w:rsid w:val="00C07CA4"/>
    <w:rsid w:val="00C10A41"/>
    <w:rsid w:val="00C118ED"/>
    <w:rsid w:val="00C323AD"/>
    <w:rsid w:val="00C3466C"/>
    <w:rsid w:val="00C50FE3"/>
    <w:rsid w:val="00C77CA5"/>
    <w:rsid w:val="00C81D8C"/>
    <w:rsid w:val="00C83307"/>
    <w:rsid w:val="00C85BBD"/>
    <w:rsid w:val="00C91AA1"/>
    <w:rsid w:val="00C92090"/>
    <w:rsid w:val="00CA70D4"/>
    <w:rsid w:val="00CD2DF3"/>
    <w:rsid w:val="00CD3892"/>
    <w:rsid w:val="00D1203F"/>
    <w:rsid w:val="00D21C38"/>
    <w:rsid w:val="00D33F92"/>
    <w:rsid w:val="00D53FEF"/>
    <w:rsid w:val="00D8219F"/>
    <w:rsid w:val="00DE20F9"/>
    <w:rsid w:val="00DE2EA2"/>
    <w:rsid w:val="00DF3DCC"/>
    <w:rsid w:val="00E02850"/>
    <w:rsid w:val="00E02FE0"/>
    <w:rsid w:val="00E11C82"/>
    <w:rsid w:val="00E16BC9"/>
    <w:rsid w:val="00E2716A"/>
    <w:rsid w:val="00E47E57"/>
    <w:rsid w:val="00E71669"/>
    <w:rsid w:val="00EA3129"/>
    <w:rsid w:val="00EF15B7"/>
    <w:rsid w:val="00F13885"/>
    <w:rsid w:val="00F153D1"/>
    <w:rsid w:val="00F208BD"/>
    <w:rsid w:val="00F21F76"/>
    <w:rsid w:val="00F272B5"/>
    <w:rsid w:val="00F27722"/>
    <w:rsid w:val="00F404EE"/>
    <w:rsid w:val="00F73FBD"/>
    <w:rsid w:val="00F825F4"/>
    <w:rsid w:val="00F94D39"/>
    <w:rsid w:val="00FA0F9F"/>
    <w:rsid w:val="00FB07E5"/>
    <w:rsid w:val="00FC0DE0"/>
    <w:rsid w:val="00FE74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  <w14:docId w14:val="41B449A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1E88"/>
  </w:style>
  <w:style w:type="paragraph" w:styleId="1">
    <w:name w:val="heading 1"/>
    <w:basedOn w:val="a"/>
    <w:next w:val="a"/>
    <w:link w:val="10"/>
    <w:uiPriority w:val="9"/>
    <w:qFormat/>
    <w:rsid w:val="00C3466C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3466C"/>
    <w:pPr>
      <w:keepNext/>
      <w:keepLines/>
      <w:spacing w:before="200" w:after="0"/>
      <w:jc w:val="center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466C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C3466C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paragraph" w:styleId="a3">
    <w:name w:val="List Paragraph"/>
    <w:basedOn w:val="a"/>
    <w:qFormat/>
    <w:rsid w:val="005152F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5152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152F2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594664"/>
    <w:rPr>
      <w:color w:val="808080"/>
    </w:rPr>
  </w:style>
  <w:style w:type="table" w:styleId="a7">
    <w:name w:val="Table Grid"/>
    <w:basedOn w:val="a1"/>
    <w:uiPriority w:val="59"/>
    <w:rsid w:val="00E716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Абзац списка1"/>
    <w:basedOn w:val="a"/>
    <w:uiPriority w:val="99"/>
    <w:qFormat/>
    <w:rsid w:val="00EF15B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 Indent"/>
    <w:basedOn w:val="a"/>
    <w:link w:val="a9"/>
    <w:uiPriority w:val="99"/>
    <w:rsid w:val="00461E7D"/>
    <w:pPr>
      <w:spacing w:after="0" w:line="360" w:lineRule="auto"/>
      <w:ind w:firstLine="708"/>
      <w:jc w:val="both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a9">
    <w:name w:val="Основной текст с отступом Знак"/>
    <w:basedOn w:val="a0"/>
    <w:link w:val="a8"/>
    <w:uiPriority w:val="99"/>
    <w:rsid w:val="00461E7D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customStyle="1" w:styleId="21">
    <w:name w:val="Абзац списка2"/>
    <w:basedOn w:val="a"/>
    <w:uiPriority w:val="99"/>
    <w:qFormat/>
    <w:rsid w:val="00461E7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Body Text"/>
    <w:basedOn w:val="a"/>
    <w:link w:val="ab"/>
    <w:uiPriority w:val="99"/>
    <w:rsid w:val="00817A44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Знак"/>
    <w:basedOn w:val="a0"/>
    <w:link w:val="aa"/>
    <w:uiPriority w:val="99"/>
    <w:rsid w:val="00817A44"/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12">
    <w:name w:val="Сетка таблицы1"/>
    <w:basedOn w:val="a1"/>
    <w:next w:val="a7"/>
    <w:rsid w:val="00294391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TOC Heading"/>
    <w:basedOn w:val="1"/>
    <w:next w:val="a"/>
    <w:uiPriority w:val="39"/>
    <w:semiHidden/>
    <w:unhideWhenUsed/>
    <w:qFormat/>
    <w:rsid w:val="0057766C"/>
    <w:pPr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57766C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57766C"/>
    <w:pPr>
      <w:spacing w:after="100"/>
      <w:ind w:left="220"/>
    </w:pPr>
  </w:style>
  <w:style w:type="character" w:styleId="ad">
    <w:name w:val="Hyperlink"/>
    <w:basedOn w:val="a0"/>
    <w:uiPriority w:val="99"/>
    <w:unhideWhenUsed/>
    <w:rsid w:val="0057766C"/>
    <w:rPr>
      <w:color w:val="0000FF" w:themeColor="hyperlink"/>
      <w:u w:val="single"/>
    </w:rPr>
  </w:style>
  <w:style w:type="character" w:styleId="ae">
    <w:name w:val="annotation reference"/>
    <w:basedOn w:val="a0"/>
    <w:uiPriority w:val="99"/>
    <w:semiHidden/>
    <w:unhideWhenUsed/>
    <w:rsid w:val="00F404EE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F404EE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F404EE"/>
    <w:rPr>
      <w:sz w:val="20"/>
      <w:szCs w:val="20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F404EE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F404EE"/>
    <w:rPr>
      <w:b/>
      <w:bCs/>
      <w:sz w:val="20"/>
      <w:szCs w:val="20"/>
    </w:rPr>
  </w:style>
  <w:style w:type="paragraph" w:styleId="af3">
    <w:name w:val="header"/>
    <w:basedOn w:val="a"/>
    <w:link w:val="af4"/>
    <w:uiPriority w:val="99"/>
    <w:unhideWhenUsed/>
    <w:rsid w:val="004F77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Верхний колонтитул Знак"/>
    <w:basedOn w:val="a0"/>
    <w:link w:val="af3"/>
    <w:uiPriority w:val="99"/>
    <w:rsid w:val="004F770E"/>
  </w:style>
  <w:style w:type="paragraph" w:styleId="af5">
    <w:name w:val="footer"/>
    <w:basedOn w:val="a"/>
    <w:link w:val="af6"/>
    <w:uiPriority w:val="99"/>
    <w:unhideWhenUsed/>
    <w:rsid w:val="004F77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Нижний колонтитул Знак"/>
    <w:basedOn w:val="a0"/>
    <w:link w:val="af5"/>
    <w:uiPriority w:val="99"/>
    <w:rsid w:val="004F770E"/>
  </w:style>
  <w:style w:type="paragraph" w:styleId="af7">
    <w:name w:val="Plain Text"/>
    <w:basedOn w:val="a"/>
    <w:link w:val="af8"/>
    <w:uiPriority w:val="99"/>
    <w:rsid w:val="00B0447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8">
    <w:name w:val="Текст Знак"/>
    <w:basedOn w:val="a0"/>
    <w:link w:val="af7"/>
    <w:uiPriority w:val="99"/>
    <w:rsid w:val="00B0447F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">
    <w:name w:val="Body Text 3"/>
    <w:basedOn w:val="a"/>
    <w:link w:val="30"/>
    <w:uiPriority w:val="99"/>
    <w:unhideWhenUsed/>
    <w:rsid w:val="00B0447F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B0447F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99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38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chart" Target="charts/chart1.xml"/><Relationship Id="rId28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 rot="0" vert="horz"/>
          <a:lstStyle/>
          <a:p>
            <a:pPr>
              <a:defRPr/>
            </a:pPr>
            <a:r>
              <a:rPr lang="ru-RU"/>
              <a:t>График точки безубыточности</a:t>
            </a:r>
          </a:p>
        </c:rich>
      </c:tx>
      <c:layout>
        <c:manualLayout>
          <c:xMode val="edge"/>
          <c:yMode val="edge"/>
          <c:x val="0.29731040564373901"/>
          <c:y val="0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6577580927384078"/>
          <c:y val="5.0925925925925923E-2"/>
          <c:w val="0.56223589743589752"/>
          <c:h val="0.8416746864975212"/>
        </c:manualLayout>
      </c:layout>
      <c:scatterChart>
        <c:scatterStyle val="smoothMarker"/>
        <c:varyColors val="0"/>
        <c:ser>
          <c:idx val="0"/>
          <c:order val="0"/>
          <c:tx>
            <c:v>Постоянные издержки</c:v>
          </c:tx>
          <c:xVal>
            <c:numRef>
              <c:f>'1 график'!$C$4:$C$29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xVal>
          <c:yVal>
            <c:numRef>
              <c:f>'1 график'!$D$4:$D$29</c:f>
              <c:numCache>
                <c:formatCode>#\ ##0.00\ _₽</c:formatCode>
                <c:ptCount val="26"/>
                <c:pt idx="0">
                  <c:v>213149</c:v>
                </c:pt>
                <c:pt idx="1">
                  <c:v>213149</c:v>
                </c:pt>
                <c:pt idx="2">
                  <c:v>213149</c:v>
                </c:pt>
                <c:pt idx="3">
                  <c:v>213149</c:v>
                </c:pt>
                <c:pt idx="4">
                  <c:v>213149</c:v>
                </c:pt>
                <c:pt idx="5">
                  <c:v>213149</c:v>
                </c:pt>
                <c:pt idx="6">
                  <c:v>213149</c:v>
                </c:pt>
                <c:pt idx="7">
                  <c:v>213149</c:v>
                </c:pt>
                <c:pt idx="8">
                  <c:v>213149</c:v>
                </c:pt>
                <c:pt idx="9">
                  <c:v>213149</c:v>
                </c:pt>
                <c:pt idx="10">
                  <c:v>213149</c:v>
                </c:pt>
                <c:pt idx="11">
                  <c:v>213149</c:v>
                </c:pt>
                <c:pt idx="12">
                  <c:v>213149</c:v>
                </c:pt>
                <c:pt idx="13">
                  <c:v>213149</c:v>
                </c:pt>
                <c:pt idx="14">
                  <c:v>213149</c:v>
                </c:pt>
                <c:pt idx="15">
                  <c:v>213149</c:v>
                </c:pt>
                <c:pt idx="16">
                  <c:v>213149</c:v>
                </c:pt>
                <c:pt idx="17">
                  <c:v>213149</c:v>
                </c:pt>
                <c:pt idx="18">
                  <c:v>213149</c:v>
                </c:pt>
                <c:pt idx="19">
                  <c:v>213149</c:v>
                </c:pt>
                <c:pt idx="20">
                  <c:v>213149</c:v>
                </c:pt>
                <c:pt idx="21">
                  <c:v>213149</c:v>
                </c:pt>
                <c:pt idx="22">
                  <c:v>213149</c:v>
                </c:pt>
                <c:pt idx="23">
                  <c:v>213149</c:v>
                </c:pt>
                <c:pt idx="24">
                  <c:v>213149</c:v>
                </c:pt>
                <c:pt idx="25">
                  <c:v>21314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9E2F-4359-808C-6458E1311BC0}"/>
            </c:ext>
          </c:extLst>
        </c:ser>
        <c:ser>
          <c:idx val="1"/>
          <c:order val="1"/>
          <c:tx>
            <c:v>Переменные издержки</c:v>
          </c:tx>
          <c:xVal>
            <c:numRef>
              <c:f>'1 график'!$C$4:$C$29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xVal>
          <c:yVal>
            <c:numRef>
              <c:f>'1 график'!$E$4:$E$29</c:f>
              <c:numCache>
                <c:formatCode>#\ ##0.00\ _₽</c:formatCode>
                <c:ptCount val="26"/>
                <c:pt idx="0">
                  <c:v>0</c:v>
                </c:pt>
                <c:pt idx="1">
                  <c:v>15848</c:v>
                </c:pt>
                <c:pt idx="2">
                  <c:v>31696</c:v>
                </c:pt>
                <c:pt idx="3">
                  <c:v>47544</c:v>
                </c:pt>
                <c:pt idx="4">
                  <c:v>63392</c:v>
                </c:pt>
                <c:pt idx="5">
                  <c:v>79240</c:v>
                </c:pt>
                <c:pt idx="6">
                  <c:v>95088</c:v>
                </c:pt>
                <c:pt idx="7">
                  <c:v>110936</c:v>
                </c:pt>
                <c:pt idx="8">
                  <c:v>126784</c:v>
                </c:pt>
                <c:pt idx="9">
                  <c:v>142632</c:v>
                </c:pt>
                <c:pt idx="10">
                  <c:v>158480</c:v>
                </c:pt>
                <c:pt idx="11">
                  <c:v>174328</c:v>
                </c:pt>
                <c:pt idx="12">
                  <c:v>190176</c:v>
                </c:pt>
                <c:pt idx="13">
                  <c:v>206024</c:v>
                </c:pt>
                <c:pt idx="14">
                  <c:v>221872</c:v>
                </c:pt>
                <c:pt idx="15">
                  <c:v>237720</c:v>
                </c:pt>
                <c:pt idx="16">
                  <c:v>253568</c:v>
                </c:pt>
                <c:pt idx="17">
                  <c:v>269416</c:v>
                </c:pt>
                <c:pt idx="18">
                  <c:v>285264</c:v>
                </c:pt>
                <c:pt idx="19">
                  <c:v>301112</c:v>
                </c:pt>
                <c:pt idx="20">
                  <c:v>316960</c:v>
                </c:pt>
                <c:pt idx="21">
                  <c:v>332808</c:v>
                </c:pt>
                <c:pt idx="22">
                  <c:v>348656</c:v>
                </c:pt>
                <c:pt idx="23">
                  <c:v>364504</c:v>
                </c:pt>
                <c:pt idx="24">
                  <c:v>380352</c:v>
                </c:pt>
                <c:pt idx="25">
                  <c:v>39620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9E2F-4359-808C-6458E1311BC0}"/>
            </c:ext>
          </c:extLst>
        </c:ser>
        <c:ser>
          <c:idx val="2"/>
          <c:order val="2"/>
          <c:tx>
            <c:v>Суммарные издержки</c:v>
          </c:tx>
          <c:xVal>
            <c:numRef>
              <c:f>'1 график'!$C$4:$C$29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xVal>
          <c:yVal>
            <c:numRef>
              <c:f>'1 график'!$F$4:$F$29</c:f>
              <c:numCache>
                <c:formatCode>#\ ##0.00\ _₽</c:formatCode>
                <c:ptCount val="26"/>
                <c:pt idx="0">
                  <c:v>213149</c:v>
                </c:pt>
                <c:pt idx="1">
                  <c:v>228997</c:v>
                </c:pt>
                <c:pt idx="2">
                  <c:v>244845</c:v>
                </c:pt>
                <c:pt idx="3">
                  <c:v>260693</c:v>
                </c:pt>
                <c:pt idx="4">
                  <c:v>276541</c:v>
                </c:pt>
                <c:pt idx="5">
                  <c:v>292389</c:v>
                </c:pt>
                <c:pt idx="6">
                  <c:v>308237</c:v>
                </c:pt>
                <c:pt idx="7">
                  <c:v>324085</c:v>
                </c:pt>
                <c:pt idx="8">
                  <c:v>339933</c:v>
                </c:pt>
                <c:pt idx="9">
                  <c:v>355781</c:v>
                </c:pt>
                <c:pt idx="10">
                  <c:v>371629</c:v>
                </c:pt>
                <c:pt idx="11">
                  <c:v>387477</c:v>
                </c:pt>
                <c:pt idx="12">
                  <c:v>403325</c:v>
                </c:pt>
                <c:pt idx="13">
                  <c:v>419173</c:v>
                </c:pt>
                <c:pt idx="14">
                  <c:v>435021</c:v>
                </c:pt>
                <c:pt idx="15">
                  <c:v>450869</c:v>
                </c:pt>
                <c:pt idx="16">
                  <c:v>466717</c:v>
                </c:pt>
                <c:pt idx="17">
                  <c:v>482565</c:v>
                </c:pt>
                <c:pt idx="18">
                  <c:v>498413</c:v>
                </c:pt>
                <c:pt idx="19">
                  <c:v>514261</c:v>
                </c:pt>
                <c:pt idx="20">
                  <c:v>530109</c:v>
                </c:pt>
                <c:pt idx="21">
                  <c:v>545957</c:v>
                </c:pt>
                <c:pt idx="22">
                  <c:v>561805</c:v>
                </c:pt>
                <c:pt idx="23">
                  <c:v>577653</c:v>
                </c:pt>
                <c:pt idx="24">
                  <c:v>593501</c:v>
                </c:pt>
                <c:pt idx="25">
                  <c:v>60934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9E2F-4359-808C-6458E1311BC0}"/>
            </c:ext>
          </c:extLst>
        </c:ser>
        <c:ser>
          <c:idx val="3"/>
          <c:order val="3"/>
          <c:tx>
            <c:v>Выручка</c:v>
          </c:tx>
          <c:xVal>
            <c:numRef>
              <c:f>'1 график'!$C$4:$C$29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xVal>
          <c:yVal>
            <c:numRef>
              <c:f>'1 график'!$G$4:$G$29</c:f>
              <c:numCache>
                <c:formatCode>#\ ##0.00\ _₽</c:formatCode>
                <c:ptCount val="26"/>
                <c:pt idx="0">
                  <c:v>0</c:v>
                </c:pt>
                <c:pt idx="1">
                  <c:v>29249</c:v>
                </c:pt>
                <c:pt idx="2">
                  <c:v>58498</c:v>
                </c:pt>
                <c:pt idx="3">
                  <c:v>87747</c:v>
                </c:pt>
                <c:pt idx="4">
                  <c:v>116996</c:v>
                </c:pt>
                <c:pt idx="5">
                  <c:v>146245</c:v>
                </c:pt>
                <c:pt idx="6">
                  <c:v>175494</c:v>
                </c:pt>
                <c:pt idx="7">
                  <c:v>204743</c:v>
                </c:pt>
                <c:pt idx="8">
                  <c:v>233992</c:v>
                </c:pt>
                <c:pt idx="9">
                  <c:v>263241</c:v>
                </c:pt>
                <c:pt idx="10">
                  <c:v>292490</c:v>
                </c:pt>
                <c:pt idx="11">
                  <c:v>321739</c:v>
                </c:pt>
                <c:pt idx="12">
                  <c:v>350988</c:v>
                </c:pt>
                <c:pt idx="13">
                  <c:v>380237</c:v>
                </c:pt>
                <c:pt idx="14">
                  <c:v>409486</c:v>
                </c:pt>
                <c:pt idx="15">
                  <c:v>438735</c:v>
                </c:pt>
                <c:pt idx="16">
                  <c:v>467984</c:v>
                </c:pt>
                <c:pt idx="17">
                  <c:v>497233</c:v>
                </c:pt>
                <c:pt idx="18">
                  <c:v>526482</c:v>
                </c:pt>
                <c:pt idx="19">
                  <c:v>555731</c:v>
                </c:pt>
                <c:pt idx="20">
                  <c:v>584980</c:v>
                </c:pt>
                <c:pt idx="21">
                  <c:v>614229</c:v>
                </c:pt>
                <c:pt idx="22">
                  <c:v>643478</c:v>
                </c:pt>
                <c:pt idx="23">
                  <c:v>672727</c:v>
                </c:pt>
                <c:pt idx="24">
                  <c:v>701976</c:v>
                </c:pt>
                <c:pt idx="25">
                  <c:v>73122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9E2F-4359-808C-6458E1311B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590976"/>
        <c:axId val="172609920"/>
      </c:scatterChart>
      <c:valAx>
        <c:axId val="172590976"/>
        <c:scaling>
          <c:orientation val="minMax"/>
        </c:scaling>
        <c:delete val="0"/>
        <c:axPos val="b"/>
        <c:majorGridlines/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172609920"/>
        <c:crosses val="autoZero"/>
        <c:crossBetween val="midCat"/>
      </c:valAx>
      <c:valAx>
        <c:axId val="172609920"/>
        <c:scaling>
          <c:orientation val="minMax"/>
        </c:scaling>
        <c:delete val="0"/>
        <c:axPos val="l"/>
        <c:majorGridlines/>
        <c:numFmt formatCode="#\ ##0.00\ _₽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17259097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358065011104381"/>
          <c:y val="0.34374890638670164"/>
          <c:w val="0.2641934988895619"/>
          <c:h val="0.31250218722659667"/>
        </c:manualLayout>
      </c:layout>
      <c:overlay val="0"/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chemeClr val="tx1"/>
                </a:solidFill>
              </a:rPr>
              <a:t>График точки безубыточности</a:t>
            </a:r>
          </a:p>
        </c:rich>
      </c:tx>
      <c:layout>
        <c:manualLayout>
          <c:xMode val="edge"/>
          <c:yMode val="edge"/>
          <c:x val="0.29290123456790129"/>
          <c:y val="3.7043273278329687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2426189781832826"/>
          <c:y val="5.0321311284144708E-2"/>
          <c:w val="0.63955190634065473"/>
          <c:h val="0.88543293897308062"/>
        </c:manualLayout>
      </c:layout>
      <c:scatterChart>
        <c:scatterStyle val="smoothMarker"/>
        <c:varyColors val="0"/>
        <c:ser>
          <c:idx val="0"/>
          <c:order val="0"/>
          <c:tx>
            <c:v>Постоянные издержки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3 график'!$C$3:$C$22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xVal>
          <c:yVal>
            <c:numRef>
              <c:f>'3 график'!$D$3:$D$22</c:f>
              <c:numCache>
                <c:formatCode>#\ ##0.00\ _₽</c:formatCode>
                <c:ptCount val="20"/>
                <c:pt idx="0">
                  <c:v>301049</c:v>
                </c:pt>
                <c:pt idx="1">
                  <c:v>301049</c:v>
                </c:pt>
                <c:pt idx="2">
                  <c:v>301049</c:v>
                </c:pt>
                <c:pt idx="3">
                  <c:v>301049</c:v>
                </c:pt>
                <c:pt idx="4">
                  <c:v>301049</c:v>
                </c:pt>
                <c:pt idx="5">
                  <c:v>301049</c:v>
                </c:pt>
                <c:pt idx="6">
                  <c:v>301049</c:v>
                </c:pt>
                <c:pt idx="7">
                  <c:v>301049</c:v>
                </c:pt>
                <c:pt idx="8">
                  <c:v>301049</c:v>
                </c:pt>
                <c:pt idx="9">
                  <c:v>301049</c:v>
                </c:pt>
                <c:pt idx="10">
                  <c:v>301049</c:v>
                </c:pt>
                <c:pt idx="11">
                  <c:v>301049</c:v>
                </c:pt>
                <c:pt idx="12">
                  <c:v>301049</c:v>
                </c:pt>
                <c:pt idx="13">
                  <c:v>301049</c:v>
                </c:pt>
                <c:pt idx="14">
                  <c:v>301049</c:v>
                </c:pt>
                <c:pt idx="15">
                  <c:v>301049</c:v>
                </c:pt>
                <c:pt idx="16">
                  <c:v>301049</c:v>
                </c:pt>
                <c:pt idx="17">
                  <c:v>301049</c:v>
                </c:pt>
                <c:pt idx="18">
                  <c:v>301049</c:v>
                </c:pt>
                <c:pt idx="19">
                  <c:v>30104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928-4FE1-868A-00EDCE1F696E}"/>
            </c:ext>
          </c:extLst>
        </c:ser>
        <c:ser>
          <c:idx val="1"/>
          <c:order val="1"/>
          <c:tx>
            <c:v>Переменные издержки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3 график'!$C$3:$C$22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xVal>
          <c:yVal>
            <c:numRef>
              <c:f>'3 график'!$E$3:$E$22</c:f>
              <c:numCache>
                <c:formatCode>#\ ##0.00\ _₽</c:formatCode>
                <c:ptCount val="20"/>
                <c:pt idx="0">
                  <c:v>0</c:v>
                </c:pt>
                <c:pt idx="1">
                  <c:v>11218</c:v>
                </c:pt>
                <c:pt idx="2">
                  <c:v>22436</c:v>
                </c:pt>
                <c:pt idx="3">
                  <c:v>33654</c:v>
                </c:pt>
                <c:pt idx="4">
                  <c:v>44872</c:v>
                </c:pt>
                <c:pt idx="5">
                  <c:v>56090</c:v>
                </c:pt>
                <c:pt idx="6">
                  <c:v>67308</c:v>
                </c:pt>
                <c:pt idx="7">
                  <c:v>78526</c:v>
                </c:pt>
                <c:pt idx="8">
                  <c:v>89744</c:v>
                </c:pt>
                <c:pt idx="9">
                  <c:v>100962</c:v>
                </c:pt>
                <c:pt idx="10">
                  <c:v>112180</c:v>
                </c:pt>
                <c:pt idx="11">
                  <c:v>123398</c:v>
                </c:pt>
                <c:pt idx="12">
                  <c:v>134616</c:v>
                </c:pt>
                <c:pt idx="13">
                  <c:v>145834</c:v>
                </c:pt>
                <c:pt idx="14">
                  <c:v>157052</c:v>
                </c:pt>
                <c:pt idx="15">
                  <c:v>168270</c:v>
                </c:pt>
                <c:pt idx="16">
                  <c:v>179488</c:v>
                </c:pt>
                <c:pt idx="17">
                  <c:v>190706</c:v>
                </c:pt>
                <c:pt idx="18">
                  <c:v>201924</c:v>
                </c:pt>
                <c:pt idx="19">
                  <c:v>21314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D928-4FE1-868A-00EDCE1F696E}"/>
            </c:ext>
          </c:extLst>
        </c:ser>
        <c:ser>
          <c:idx val="2"/>
          <c:order val="2"/>
          <c:tx>
            <c:v>Суммарные издержки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3 график'!$C$3:$C$22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xVal>
          <c:yVal>
            <c:numRef>
              <c:f>'3 график'!$F$3:$F$22</c:f>
              <c:numCache>
                <c:formatCode>#\ ##0.00\ _₽</c:formatCode>
                <c:ptCount val="20"/>
                <c:pt idx="0">
                  <c:v>301049</c:v>
                </c:pt>
                <c:pt idx="1">
                  <c:v>312267</c:v>
                </c:pt>
                <c:pt idx="2">
                  <c:v>323485</c:v>
                </c:pt>
                <c:pt idx="3">
                  <c:v>334703</c:v>
                </c:pt>
                <c:pt idx="4">
                  <c:v>345921</c:v>
                </c:pt>
                <c:pt idx="5">
                  <c:v>357139</c:v>
                </c:pt>
                <c:pt idx="6">
                  <c:v>368357</c:v>
                </c:pt>
                <c:pt idx="7">
                  <c:v>379575</c:v>
                </c:pt>
                <c:pt idx="8">
                  <c:v>390793</c:v>
                </c:pt>
                <c:pt idx="9">
                  <c:v>402011</c:v>
                </c:pt>
                <c:pt idx="10">
                  <c:v>413229</c:v>
                </c:pt>
                <c:pt idx="11">
                  <c:v>424447</c:v>
                </c:pt>
                <c:pt idx="12">
                  <c:v>435665</c:v>
                </c:pt>
                <c:pt idx="13">
                  <c:v>446883</c:v>
                </c:pt>
                <c:pt idx="14">
                  <c:v>458101</c:v>
                </c:pt>
                <c:pt idx="15">
                  <c:v>469319</c:v>
                </c:pt>
                <c:pt idx="16">
                  <c:v>480537</c:v>
                </c:pt>
                <c:pt idx="17">
                  <c:v>491755</c:v>
                </c:pt>
                <c:pt idx="18">
                  <c:v>502973</c:v>
                </c:pt>
                <c:pt idx="19">
                  <c:v>5141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D928-4FE1-868A-00EDCE1F696E}"/>
            </c:ext>
          </c:extLst>
        </c:ser>
        <c:ser>
          <c:idx val="3"/>
          <c:order val="3"/>
          <c:tx>
            <c:v>Выручка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3 график'!$C$3:$C$22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xVal>
          <c:yVal>
            <c:numRef>
              <c:f>'3 график'!$G$3:$G$22</c:f>
              <c:numCache>
                <c:formatCode>#\ ##0.00\ _₽</c:formatCode>
                <c:ptCount val="20"/>
                <c:pt idx="0">
                  <c:v>0</c:v>
                </c:pt>
                <c:pt idx="1">
                  <c:v>37500</c:v>
                </c:pt>
                <c:pt idx="2">
                  <c:v>75000</c:v>
                </c:pt>
                <c:pt idx="3">
                  <c:v>112500</c:v>
                </c:pt>
                <c:pt idx="4">
                  <c:v>150000</c:v>
                </c:pt>
                <c:pt idx="5">
                  <c:v>187500</c:v>
                </c:pt>
                <c:pt idx="6">
                  <c:v>225000</c:v>
                </c:pt>
                <c:pt idx="7">
                  <c:v>262500</c:v>
                </c:pt>
                <c:pt idx="8">
                  <c:v>300000</c:v>
                </c:pt>
                <c:pt idx="9">
                  <c:v>337500</c:v>
                </c:pt>
                <c:pt idx="10">
                  <c:v>375000</c:v>
                </c:pt>
                <c:pt idx="11">
                  <c:v>412500</c:v>
                </c:pt>
                <c:pt idx="12">
                  <c:v>450000</c:v>
                </c:pt>
                <c:pt idx="13">
                  <c:v>487500</c:v>
                </c:pt>
                <c:pt idx="14">
                  <c:v>525000</c:v>
                </c:pt>
                <c:pt idx="15">
                  <c:v>562500</c:v>
                </c:pt>
                <c:pt idx="16">
                  <c:v>600000</c:v>
                </c:pt>
                <c:pt idx="17">
                  <c:v>637500</c:v>
                </c:pt>
                <c:pt idx="18">
                  <c:v>675000</c:v>
                </c:pt>
                <c:pt idx="19">
                  <c:v>71250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D928-4FE1-868A-00EDCE1F69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2336128"/>
        <c:axId val="206963072"/>
      </c:scatterChart>
      <c:valAx>
        <c:axId val="2023361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6963072"/>
        <c:crosses val="autoZero"/>
        <c:crossBetween val="midCat"/>
      </c:valAx>
      <c:valAx>
        <c:axId val="206963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\ ##0.00\ _₽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233612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4753280839894998"/>
          <c:y val="0.38693388200846751"/>
          <c:w val="0.23930929686420777"/>
          <c:h val="0.2830836597686595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6627</cdr:x>
      <cdr:y>0.40121</cdr:y>
    </cdr:from>
    <cdr:to>
      <cdr:x>0.46627</cdr:x>
      <cdr:y>0.89613</cdr:y>
    </cdr:to>
    <cdr:cxnSp macro="">
      <cdr:nvCxnSpPr>
        <cdr:cNvPr id="4" name="Прямая соединительная линия 3"/>
        <cdr:cNvCxnSpPr/>
      </cdr:nvCxnSpPr>
      <cdr:spPr>
        <a:xfrm xmlns:a="http://schemas.openxmlformats.org/drawingml/2006/main" flipH="1">
          <a:off x="2686050" y="1304925"/>
          <a:ext cx="1" cy="1609725"/>
        </a:xfrm>
        <a:prstGeom xmlns:a="http://schemas.openxmlformats.org/drawingml/2006/main" prst="line">
          <a:avLst/>
        </a:prstGeom>
        <a:ln xmlns:a="http://schemas.openxmlformats.org/drawingml/2006/main"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6369</cdr:x>
      <cdr:y>0.40414</cdr:y>
    </cdr:from>
    <cdr:to>
      <cdr:x>0.46792</cdr:x>
      <cdr:y>0.40414</cdr:y>
    </cdr:to>
    <cdr:cxnSp macro="">
      <cdr:nvCxnSpPr>
        <cdr:cNvPr id="7" name="Прямая соединительная линия 6"/>
        <cdr:cNvCxnSpPr/>
      </cdr:nvCxnSpPr>
      <cdr:spPr>
        <a:xfrm xmlns:a="http://schemas.openxmlformats.org/drawingml/2006/main" flipH="1">
          <a:off x="942975" y="1314450"/>
          <a:ext cx="1752600" cy="0"/>
        </a:xfrm>
        <a:prstGeom xmlns:a="http://schemas.openxmlformats.org/drawingml/2006/main" prst="line">
          <a:avLst/>
        </a:prstGeom>
        <a:ln xmlns:a="http://schemas.openxmlformats.org/drawingml/2006/main"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0013</cdr:x>
      <cdr:y>0.29871</cdr:y>
    </cdr:from>
    <cdr:to>
      <cdr:x>0.52249</cdr:x>
      <cdr:y>0.37778</cdr:y>
    </cdr:to>
    <cdr:sp macro="" textlink="">
      <cdr:nvSpPr>
        <cdr:cNvPr id="9" name="Надпись 8"/>
        <cdr:cNvSpPr txBox="1"/>
      </cdr:nvSpPr>
      <cdr:spPr>
        <a:xfrm xmlns:a="http://schemas.openxmlformats.org/drawingml/2006/main" rot="18959517">
          <a:off x="2305049" y="971549"/>
          <a:ext cx="70485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N,</a:t>
          </a:r>
          <a:r>
            <a:rPr lang="en-US" sz="1100" baseline="0"/>
            <a:t> </a:t>
          </a:r>
          <a:r>
            <a:rPr lang="ru-RU" sz="1100" baseline="0"/>
            <a:t>без</a:t>
          </a:r>
          <a:endParaRPr lang="ru-RU" sz="1100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49477</cdr:x>
      <cdr:y>0.44882</cdr:y>
    </cdr:from>
    <cdr:to>
      <cdr:x>0.49477</cdr:x>
      <cdr:y>0.91827</cdr:y>
    </cdr:to>
    <cdr:cxnSp macro="">
      <cdr:nvCxnSpPr>
        <cdr:cNvPr id="4" name="Прямая соединительная линия 3"/>
        <cdr:cNvCxnSpPr/>
      </cdr:nvCxnSpPr>
      <cdr:spPr>
        <a:xfrm xmlns:a="http://schemas.openxmlformats.org/drawingml/2006/main">
          <a:off x="2850204" y="1692613"/>
          <a:ext cx="0" cy="1770434"/>
        </a:xfrm>
        <a:prstGeom xmlns:a="http://schemas.openxmlformats.org/drawingml/2006/main" prst="line">
          <a:avLst/>
        </a:prstGeom>
        <a:ln xmlns:a="http://schemas.openxmlformats.org/drawingml/2006/main"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3002</cdr:x>
      <cdr:y>0.44882</cdr:y>
    </cdr:from>
    <cdr:to>
      <cdr:x>0.49645</cdr:x>
      <cdr:y>0.44882</cdr:y>
    </cdr:to>
    <cdr:cxnSp macro="">
      <cdr:nvCxnSpPr>
        <cdr:cNvPr id="7" name="Прямая соединительная линия 6"/>
        <cdr:cNvCxnSpPr/>
      </cdr:nvCxnSpPr>
      <cdr:spPr>
        <a:xfrm xmlns:a="http://schemas.openxmlformats.org/drawingml/2006/main" flipH="1">
          <a:off x="749030" y="1692613"/>
          <a:ext cx="2110902" cy="0"/>
        </a:xfrm>
        <a:prstGeom xmlns:a="http://schemas.openxmlformats.org/drawingml/2006/main" prst="line">
          <a:avLst/>
        </a:prstGeom>
        <a:ln xmlns:a="http://schemas.openxmlformats.org/drawingml/2006/main"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3229</cdr:x>
      <cdr:y>0.36886</cdr:y>
    </cdr:from>
    <cdr:to>
      <cdr:x>0.51503</cdr:x>
      <cdr:y>0.4256</cdr:y>
    </cdr:to>
    <cdr:sp macro="" textlink="">
      <cdr:nvSpPr>
        <cdr:cNvPr id="8" name="Надпись 7"/>
        <cdr:cNvSpPr txBox="1"/>
      </cdr:nvSpPr>
      <cdr:spPr>
        <a:xfrm xmlns:a="http://schemas.openxmlformats.org/drawingml/2006/main">
          <a:off x="2490281" y="1391055"/>
          <a:ext cx="476655" cy="21400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42384</cdr:x>
      <cdr:y>0.35338</cdr:y>
    </cdr:from>
    <cdr:to>
      <cdr:x>0.49477</cdr:x>
      <cdr:y>0.43076</cdr:y>
    </cdr:to>
    <cdr:sp macro="" textlink="">
      <cdr:nvSpPr>
        <cdr:cNvPr id="9" name="Надпись 8"/>
        <cdr:cNvSpPr txBox="1"/>
      </cdr:nvSpPr>
      <cdr:spPr>
        <a:xfrm xmlns:a="http://schemas.openxmlformats.org/drawingml/2006/main">
          <a:off x="2441643" y="1332689"/>
          <a:ext cx="408561" cy="29183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45086</cdr:x>
      <cdr:y>0.35596</cdr:y>
    </cdr:from>
    <cdr:to>
      <cdr:x>0.55387</cdr:x>
      <cdr:y>0.41271</cdr:y>
    </cdr:to>
    <cdr:sp macro="" textlink="">
      <cdr:nvSpPr>
        <cdr:cNvPr id="10" name="Надпись 9"/>
        <cdr:cNvSpPr txBox="1"/>
      </cdr:nvSpPr>
      <cdr:spPr>
        <a:xfrm xmlns:a="http://schemas.openxmlformats.org/drawingml/2006/main" rot="19213799">
          <a:off x="2597286" y="1342417"/>
          <a:ext cx="593387" cy="2140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N, </a:t>
          </a:r>
          <a:r>
            <a:rPr lang="ru-RU" sz="1100"/>
            <a:t>без</a:t>
          </a:r>
        </a:p>
      </cdr:txBody>
    </cdr:sp>
  </cdr:relSizeAnchor>
</c:userShape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77CA"/>
    <w:rsid w:val="00371F08"/>
    <w:rsid w:val="007C7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C77CA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C77C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47EF3F-2332-40AC-9D65-0F7C84DF08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0</TotalTime>
  <Pages>26</Pages>
  <Words>3713</Words>
  <Characters>21169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4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Guliya</cp:lastModifiedBy>
  <cp:revision>17</cp:revision>
  <dcterms:created xsi:type="dcterms:W3CDTF">2021-12-18T13:30:00Z</dcterms:created>
  <dcterms:modified xsi:type="dcterms:W3CDTF">2021-12-20T14:21:00Z</dcterms:modified>
</cp:coreProperties>
</file>